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77777777" w:rsidR="00C95C69" w:rsidRPr="00F87AC1" w:rsidRDefault="00C95C69" w:rsidP="00C95C69">
      <w:pPr>
        <w:ind w:firstLine="0"/>
        <w:rPr>
          <w:sz w:val="28"/>
          <w:szCs w:val="28"/>
        </w:rPr>
      </w:pPr>
      <w:r>
        <w:rPr>
          <w:sz w:val="28"/>
          <w:szCs w:val="28"/>
        </w:rPr>
        <w:t>Are we there yet?</w:t>
      </w:r>
      <w:r w:rsidRPr="00F87AC1">
        <w:rPr>
          <w:sz w:val="28"/>
          <w:szCs w:val="28"/>
        </w:rPr>
        <w:t xml:space="preserve"> The impact of reduced composition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C95C69">
      <w:pPr>
        <w:ind w:firstLine="0"/>
      </w:pPr>
    </w:p>
    <w:p w14:paraId="425FF2D0" w14:textId="77777777" w:rsidR="00C95C69" w:rsidRDefault="00C95C69" w:rsidP="00C95C69">
      <w:pPr>
        <w:ind w:firstLine="0"/>
      </w:pPr>
      <w:r>
        <w:t>Chantel R. Wetzel</w:t>
      </w:r>
      <w:r w:rsidRPr="00DE3728">
        <w:rPr>
          <w:vertAlign w:val="superscript"/>
        </w:rPr>
        <w:t>1,2</w:t>
      </w:r>
      <w:r>
        <w:t>, André Punt</w:t>
      </w:r>
      <w:r w:rsidRPr="00487715">
        <w:rPr>
          <w:vertAlign w:val="superscript"/>
        </w:rPr>
        <w:t>2</w:t>
      </w:r>
    </w:p>
    <w:p w14:paraId="75F2E2BC" w14:textId="77777777" w:rsidR="00C95C69" w:rsidRDefault="00C95C69" w:rsidP="00C95C69">
      <w:pPr>
        <w:pStyle w:val="CorrespondingAuthors"/>
      </w:pPr>
      <w:r w:rsidRPr="00B55F75">
        <w:rPr>
          <w:vertAlign w:val="superscript"/>
        </w:rPr>
        <w:t>1</w:t>
      </w:r>
      <w:r>
        <w:t>Northwest Fisheries Science Center, National Marine Fisheries Service, 2725 Montlake Boulevard East, Seattle, WA 98112, United States</w:t>
      </w:r>
    </w:p>
    <w:p w14:paraId="01F149F3" w14:textId="77777777" w:rsidR="00C95C69" w:rsidRDefault="00C95C69" w:rsidP="00C95C69">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C95C69">
      <w:pPr>
        <w:ind w:firstLine="0"/>
      </w:pPr>
    </w:p>
    <w:p w14:paraId="677B4E37" w14:textId="77777777" w:rsidR="00C95C69" w:rsidRDefault="00C95C69" w:rsidP="00C95C69">
      <w:pPr>
        <w:ind w:firstLine="0"/>
      </w:pPr>
      <w:r>
        <w:t>ABSTRACT</w:t>
      </w:r>
    </w:p>
    <w:p w14:paraId="00748653" w14:textId="77777777" w:rsidR="00C95C69" w:rsidRDefault="00C95C69" w:rsidP="00C95C69">
      <w:pPr>
        <w:ind w:firstLine="0"/>
      </w:pPr>
    </w:p>
    <w:p w14:paraId="1151D8AD" w14:textId="77777777" w:rsidR="00C95C69" w:rsidRDefault="00C95C69" w:rsidP="00C95C69">
      <w:pPr>
        <w:ind w:firstLine="0"/>
      </w:pPr>
      <w:r>
        <w:rPr>
          <w:i/>
        </w:rPr>
        <w:t>Keywords</w:t>
      </w:r>
      <w:r>
        <w:t>:</w:t>
      </w:r>
    </w:p>
    <w:p w14:paraId="0BF21302" w14:textId="77777777" w:rsidR="00C95C69" w:rsidRDefault="00C95C69" w:rsidP="00C95C69">
      <w:pPr>
        <w:ind w:firstLine="0"/>
      </w:pPr>
      <w:r>
        <w:t>Rebuilding, overfished, simulation, limited data</w:t>
      </w:r>
    </w:p>
    <w:p w14:paraId="60CFEE82" w14:textId="77777777" w:rsidR="00C95C69" w:rsidRPr="002A6929" w:rsidRDefault="00C95C69" w:rsidP="00C95C69">
      <w:pPr>
        <w:ind w:firstLine="0"/>
      </w:pPr>
    </w:p>
    <w:p w14:paraId="23FDCAF5" w14:textId="77777777" w:rsidR="00C95C69" w:rsidRDefault="00C95C69" w:rsidP="00C95C69">
      <w:pPr>
        <w:ind w:firstLine="0"/>
      </w:pPr>
      <w:r>
        <w:rPr>
          <w:i/>
        </w:rPr>
        <w:t>Corresponding author</w:t>
      </w:r>
      <w:r>
        <w:t>: C.R. Wetzel</w:t>
      </w:r>
    </w:p>
    <w:p w14:paraId="5A5FCD01" w14:textId="77777777" w:rsidR="00C95C69" w:rsidRDefault="00C95C69" w:rsidP="00C95C69">
      <w:pPr>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C95C69">
      <w:pPr>
        <w:ind w:firstLine="0"/>
      </w:pPr>
      <w:r>
        <w:rPr>
          <w:i/>
        </w:rPr>
        <w:t>Phone</w:t>
      </w:r>
      <w:r>
        <w:t>: 1-206-302-1753</w:t>
      </w:r>
    </w:p>
    <w:p w14:paraId="7FB4CDAE" w14:textId="77777777" w:rsidR="00C95C69" w:rsidRDefault="00C95C69" w:rsidP="00C95C69">
      <w:pPr>
        <w:ind w:firstLine="0"/>
      </w:pPr>
      <w:r>
        <w:rPr>
          <w:i/>
        </w:rPr>
        <w:t>Fax</w:t>
      </w:r>
      <w:r>
        <w:t>: 1-206-860-6792</w:t>
      </w:r>
    </w:p>
    <w:p w14:paraId="5643836C" w14:textId="77777777" w:rsidR="00C95C69" w:rsidRDefault="00C95C69">
      <w:pPr>
        <w:spacing w:after="200" w:line="276" w:lineRule="auto"/>
        <w:ind w:firstLine="0"/>
        <w:jc w:val="left"/>
        <w:rPr>
          <w:rFonts w:eastAsiaTheme="majorEastAsia" w:cstheme="majorBidi"/>
          <w:b/>
          <w:bCs/>
          <w:szCs w:val="28"/>
        </w:rPr>
      </w:pPr>
      <w:r>
        <w:br w:type="page"/>
      </w:r>
    </w:p>
    <w:p w14:paraId="77159FC5" w14:textId="77777777" w:rsidR="00C95C69" w:rsidRDefault="00C95C69" w:rsidP="00F42611">
      <w:pPr>
        <w:pStyle w:val="Heading1"/>
      </w:pPr>
      <w:r w:rsidRPr="00F42611">
        <w:lastRenderedPageBreak/>
        <w:t>Introduction</w:t>
      </w:r>
    </w:p>
    <w:p w14:paraId="139F4B18" w14:textId="502D4B93" w:rsidR="00C95C69" w:rsidRDefault="00F05A2C" w:rsidP="00C95C69">
      <w:pPr>
        <w:ind w:firstLine="0"/>
      </w:pPr>
      <w:r>
        <w:t xml:space="preserve">Rebuilding overfished stocks requires a reduction in fishing mortality to a level </w:t>
      </w:r>
      <w:r w:rsidR="002330FA">
        <w:t>that</w:t>
      </w:r>
      <w:r>
        <w:t xml:space="preserve"> allow</w:t>
      </w:r>
      <w:r w:rsidR="002330FA">
        <w:t>s</w:t>
      </w:r>
      <w:r>
        <w:t xml:space="preserve"> th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t xml:space="preserve">are </w:t>
      </w:r>
      <w:r w:rsidR="001920C2">
        <w:t xml:space="preserve">declared </w:t>
      </w:r>
      <w:r w:rsidR="00C95C69">
        <w:t>overfished</w:t>
      </w:r>
      <w:r w:rsidR="007E3286">
        <w:t xml:space="preserve"> and</w:t>
      </w:r>
      <w:r w:rsidR="00C95C69">
        <w:t xml:space="preserve"> </w:t>
      </w:r>
      <w:r>
        <w:t xml:space="preserve">are mandated to </w:t>
      </w:r>
      <w:r w:rsidR="0051629E">
        <w:t xml:space="preserve">rebuild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This can lead to drastic reduction in fishing effort relative to historical levels</w:t>
      </w:r>
      <w:r w:rsidR="002330FA">
        <w:t xml:space="preserve"> in order to achieve rebuilding of stock biomass to management targets</w:t>
      </w:r>
      <w:r w:rsidR="007E3286">
        <w:t>.  T</w:t>
      </w:r>
      <w:r w:rsidR="00C95C69">
        <w:t xml:space="preserve">he severity of restrictions </w:t>
      </w:r>
      <w:r w:rsidR="00B74597">
        <w:t>during rebuilding</w:t>
      </w:r>
      <w:r w:rsidR="007E3286">
        <w:t>,</w:t>
      </w:r>
      <w:r w:rsidR="00B74597">
        <w:t xml:space="preserve"> </w:t>
      </w:r>
      <w:r w:rsidR="00C95C69">
        <w:t>for some stocks</w:t>
      </w:r>
      <w:r w:rsidR="007E3286">
        <w:t>,</w:t>
      </w:r>
      <w:r w:rsidR="00C95C69">
        <w:t xml:space="preserve"> can lead to a situation where the ability t</w:t>
      </w:r>
      <w:r w:rsidR="007E3286">
        <w:t xml:space="preserve">o collect data becomes limited </w:t>
      </w:r>
      <w:r w:rsidR="00C95C69">
        <w:t xml:space="preserve">over </w:t>
      </w:r>
      <w:r w:rsidR="001F7782">
        <w:t xml:space="preserve">the </w:t>
      </w:r>
      <w:r w:rsidR="00C95C69">
        <w:t>period (of rebuilding) when managers are likely mos</w:t>
      </w:r>
      <w:r w:rsidR="00B74597">
        <w:t xml:space="preserve">t concerned about </w:t>
      </w:r>
      <w:r w:rsidR="007E3286">
        <w:t>stock size</w:t>
      </w:r>
      <w:r w:rsidR="00B74597">
        <w:t>.</w:t>
      </w:r>
    </w:p>
    <w:p w14:paraId="61109B61" w14:textId="55F4DA70" w:rsidR="00C95C69" w:rsidRDefault="00C95C69" w:rsidP="00C95C69">
      <w:r w:rsidRPr="001C6EAD">
        <w:t>Data are necessary to determine the extent to which a stock is on track to</w:t>
      </w:r>
      <w:r>
        <w:t xml:space="preserve"> rebuild</w:t>
      </w:r>
      <w:r w:rsidR="001F7782">
        <w:t xml:space="preserve">.  A rebuilding </w:t>
      </w:r>
      <w:r w:rsidR="001920C2">
        <w:t xml:space="preserve">stock should </w:t>
      </w:r>
      <w:r w:rsidR="001F7782">
        <w:t>have</w:t>
      </w:r>
      <w:r w:rsidR="001920C2">
        <w:t xml:space="preserve"> harvest</w:t>
      </w:r>
      <w:r w:rsidR="001F7782">
        <w:t>s</w:t>
      </w:r>
      <w:r w:rsidR="001920C2">
        <w:t xml:space="preserve"> limited</w:t>
      </w:r>
      <w:r>
        <w:t xml:space="preserve"> to levels below the replacement yield</w:t>
      </w:r>
      <w:r w:rsidR="001F7782">
        <w:t xml:space="preserve">. </w:t>
      </w:r>
      <w:r w:rsidR="001920C2">
        <w:t xml:space="preserve"> However</w:t>
      </w:r>
      <w:r>
        <w:t xml:space="preserve">, being able to measure the rate of recovery is still crucial to management, and increased uncertainty due to limited data can impede this process.  </w:t>
      </w:r>
      <w:r w:rsidR="00B74597">
        <w:t>Additionally</w:t>
      </w:r>
      <w:r>
        <w:t xml:space="preserve">, biological data are critical to improve estimates of key parameters within stock assessments (e.g. natural mortality, growth, steepness) and can indicate incoming poor or strong year-classes (recruitment) which can impact estimates of </w:t>
      </w:r>
      <w:r w:rsidR="00B74597">
        <w:t>relative stock biomass</w:t>
      </w:r>
      <w:r w:rsidR="001920C2">
        <w:t xml:space="preserve"> and rebuilding rates</w:t>
      </w:r>
      <w:r>
        <w:t xml:space="preserve">. </w:t>
      </w:r>
      <w:r w:rsidR="001F7782">
        <w:t xml:space="preserve"> </w:t>
      </w:r>
      <w:r>
        <w:t xml:space="preserve">Potential improvements in parameter estimates and the ability to detect incoming fluctuations in </w:t>
      </w:r>
      <w:r w:rsidR="00F9025E">
        <w:t xml:space="preserve">recruitment </w:t>
      </w:r>
      <w:r w:rsidR="002330FA">
        <w:t>during rebuilding could</w:t>
      </w:r>
      <w:r>
        <w:t xml:space="preserve"> be restricted when new biological data</w:t>
      </w:r>
      <w:r w:rsidR="00B74597">
        <w:t xml:space="preserve"> collection is limited </w:t>
      </w:r>
      <w:r>
        <w:t xml:space="preserve">due to harvest restrictions.  </w:t>
      </w:r>
    </w:p>
    <w:p w14:paraId="5FB49E50" w14:textId="5EA1E7F0" w:rsidR="007E3286" w:rsidRDefault="007E3286" w:rsidP="00C95C69">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r w:rsidR="001F7782">
        <w:t>Y</w:t>
      </w:r>
      <w:r w:rsidR="00C95C69">
        <w:t xml:space="preserve">elloweye </w:t>
      </w:r>
      <w:r w:rsidR="00C95C69" w:rsidRPr="00C95C69">
        <w:t>rockfish</w:t>
      </w:r>
      <w:r w:rsidR="001F7782">
        <w:t xml:space="preserve"> (</w:t>
      </w:r>
      <w:r w:rsidR="004C4260">
        <w:rPr>
          <w:i/>
        </w:rPr>
        <w:t>Sebastes ruberrimus</w:t>
      </w:r>
      <w:r w:rsidR="001F7782">
        <w:t>)</w:t>
      </w:r>
      <w:r w:rsidR="00A70841">
        <w:t>, which was</w:t>
      </w:r>
      <w:r w:rsidR="00C95C69" w:rsidRPr="00C95C69">
        <w:t xml:space="preserve"> declared overfished in 2002</w:t>
      </w:r>
      <w:r>
        <w:t xml:space="preserve"> </w:t>
      </w:r>
      <w:r w:rsidR="00C95C69">
        <w:t xml:space="preserve">(Methot and Piner, 2002).  Similar to other rockfish species on the </w:t>
      </w:r>
      <w:r>
        <w:t xml:space="preserve">U.S. </w:t>
      </w:r>
      <w:r w:rsidR="00C95C69">
        <w:t xml:space="preserve">west coast, </w:t>
      </w:r>
      <w:r w:rsidR="001920C2">
        <w:t xml:space="preserve">catches of </w:t>
      </w:r>
      <w:r w:rsidR="00C95C69">
        <w:t xml:space="preserve">yelloweye rockfish </w:t>
      </w:r>
      <w:r w:rsidR="001920C2">
        <w:t>were large and unsustainable during</w:t>
      </w:r>
      <w:r w:rsidR="008A5D1A">
        <w:t xml:space="preserve"> the</w:t>
      </w:r>
      <w:r w:rsidR="00C95C69">
        <w:t xml:space="preserve"> 1980s and early 1990s</w:t>
      </w:r>
      <w:r w:rsidR="008A5D1A">
        <w:t xml:space="preserve">.  </w:t>
      </w:r>
      <w:r w:rsidR="00CE5E75">
        <w:t xml:space="preserve">The catches were cut dramatically following the overfished declaration relative to the historical catches, where the allowable catch </w:t>
      </w:r>
      <w:r w:rsidR="008A5D1A">
        <w:t>in the first year of rebuilding was</w:t>
      </w:r>
      <w:r w:rsidR="00CE5E75">
        <w:t xml:space="preserve"> reduced to </w:t>
      </w:r>
      <w:r w:rsidR="008A5D1A">
        <w:t xml:space="preserve">approximately 10% of the catch observed four years earlier (Stewart et al., 2009).  </w:t>
      </w:r>
    </w:p>
    <w:p w14:paraId="5525B2E7" w14:textId="7B993C36" w:rsidR="00C95C69" w:rsidRPr="00C95C69" w:rsidRDefault="00CE5E75" w:rsidP="00C95C69">
      <w:r>
        <w:t xml:space="preserve">Many species of rockfish are not sampled well by main fishery-independent survey of the U.S. west coast either due to the survey’s inability to sample rocky habitat via trawl or other restrictions on sampling locations (e.g. rockfish conservation areas or near-shore habitat). </w:t>
      </w:r>
      <w:r w:rsidR="008A5D1A">
        <w:t xml:space="preserve">Yelloweye rockfish </w:t>
      </w:r>
      <w:r>
        <w:t>fall into the category of poorly sampled rockfish by the fishery-independent survey, resulting in the majority of historical</w:t>
      </w:r>
      <w:r w:rsidR="008A5D1A">
        <w:t xml:space="preserve"> information</w:t>
      </w:r>
      <w:r w:rsidR="001F7782">
        <w:t xml:space="preserve"> (e.g. age and length data)</w:t>
      </w:r>
      <w:r>
        <w:t xml:space="preserve"> available for assessment</w:t>
      </w:r>
      <w:r w:rsidR="008A5D1A">
        <w:t xml:space="preserve">, albeit somewhat limited, comes 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fishery independent data available along with the </w:t>
      </w:r>
      <w:r w:rsidR="000361A0">
        <w:t>reduction</w:t>
      </w:r>
      <w:r w:rsidR="00025426">
        <w:t xml:space="preserve"> of fishery data </w:t>
      </w:r>
      <w:r w:rsidR="000361A0">
        <w:t xml:space="preserve">during rebuilding </w:t>
      </w:r>
      <w:r w:rsidR="00025426">
        <w:t xml:space="preserve">presents a challenge for assessment and management. </w:t>
      </w:r>
    </w:p>
    <w:p w14:paraId="224D1984" w14:textId="6B902627" w:rsidR="00C95C69" w:rsidRDefault="00C02BCC" w:rsidP="00C95C69">
      <w:r>
        <w:t>There have been numerous simulation studies evaluating the impact of data on the performance of stock assessment methods (e.g. Hilborn</w:t>
      </w:r>
      <w:r w:rsidR="000361A0">
        <w:t>, 1979;</w:t>
      </w:r>
      <w:r>
        <w:t xml:space="preserve"> Chen </w:t>
      </w:r>
      <w:r w:rsidRPr="000361A0">
        <w:rPr>
          <w:i/>
        </w:rPr>
        <w:t>et al.</w:t>
      </w:r>
      <w:r w:rsidR="000361A0">
        <w:t>, 2003;</w:t>
      </w:r>
      <w:r>
        <w:t xml:space="preserve"> Yin and Sampson</w:t>
      </w:r>
      <w:r w:rsidR="000361A0">
        <w:t>, 2004;</w:t>
      </w:r>
      <w:r>
        <w:t xml:space="preserve"> Magnusson and Hilborn</w:t>
      </w:r>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w:t>
      </w:r>
      <w:r w:rsidR="00C95C69">
        <w:lastRenderedPageBreak/>
        <w:t xml:space="preserve">does </w:t>
      </w:r>
      <w:r w:rsidR="004C4260">
        <w:t xml:space="preserve">limited data result in increased uncertainty impacting the ability </w:t>
      </w:r>
      <w:r w:rsidR="00C95C69">
        <w:t xml:space="preserve">to detect when an overfished stock has recovered to management target stock size (e.g. rebuilt), </w:t>
      </w:r>
      <w:r w:rsidR="00F1544A">
        <w:t>2) are the limited data from the fishery able to detect a changes in the fishery selectivity</w:t>
      </w:r>
      <w:r w:rsidR="000361A0">
        <w:t xml:space="preserve"> resulting from changing fishing behavior during rebuilding</w:t>
      </w:r>
      <w:r w:rsidR="00F1544A">
        <w:t xml:space="preserve"> and 3</w:t>
      </w:r>
      <w:r w:rsidR="00C95C69">
        <w:t xml:space="preserve">) </w:t>
      </w:r>
      <w:r w:rsidR="004C4260">
        <w:t>how are model estimates of stock size and biological parameters effected during periods of limited data</w:t>
      </w:r>
      <w:r w:rsidR="00C95C69">
        <w:t>?</w:t>
      </w:r>
    </w:p>
    <w:p w14:paraId="7FE0DE09" w14:textId="4D958A7F" w:rsidR="00F42611" w:rsidRDefault="00F42611" w:rsidP="00F42611">
      <w:pPr>
        <w:pStyle w:val="Heading1"/>
      </w:pPr>
      <w:r w:rsidRPr="00F42611">
        <w:t>Material and Methods</w:t>
      </w:r>
    </w:p>
    <w:p w14:paraId="207C8772" w14:textId="77777777" w:rsidR="00F42611" w:rsidRDefault="00F42611" w:rsidP="00F42611">
      <w:pPr>
        <w:pStyle w:val="Heading2"/>
      </w:pPr>
      <w:r>
        <w:t>General approach</w:t>
      </w:r>
    </w:p>
    <w:p w14:paraId="69EFD132" w14:textId="2B4AAE43" w:rsidR="003B1204" w:rsidRDefault="00F42611" w:rsidP="00F42611">
      <w:pPr>
        <w:ind w:firstLine="0"/>
      </w:pPr>
      <w:r>
        <w:t xml:space="preserve">A rockfish life-history type common to U.S. west coast was simulated (Table 1).  </w:t>
      </w:r>
      <w:r w:rsidR="00715266">
        <w:t>Yelloweye rockfish are assumed</w:t>
      </w:r>
      <w:r w:rsidR="00E20DFD">
        <w:t xml:space="preserve"> very slow population dynamics based on very </w:t>
      </w:r>
      <w:r w:rsidR="00715266">
        <w:t>low natural mortality and recruitment compensation (steepness).</w:t>
      </w:r>
      <w:r w:rsidR="00E20DFD">
        <w:t xml:space="preserve">  The operating model was parameterized using higher natural mortality and steepness values to allow for shorter recovery periods (&lt; 100 years) for computation efficiency while still maintaining the characteristics of a rockfish life history.  </w:t>
      </w:r>
    </w:p>
    <w:p w14:paraId="6AA7D5DA" w14:textId="552080CB" w:rsidR="003B1204" w:rsidRDefault="003B1204" w:rsidP="003B1204">
      <w:r>
        <w:t>Two alternative states of nature were simulated for the operating model to incorporate the potential impacts of time-invariant versus time-variation in natural mortality and fishing selectivity.  The first state of nature, time-invariant, applied a fixed natural mortality over time and a fixed fishery selectivity curve during the historical period, the overfished period, and after the stock rebuilt to target biomass levels (Fig. 1).  The fishery selectivity shifted during the period when the stock was assessed to be overfished to simulated a change in fisherman behavior due to harvest restrictions (e.g. avoidance behavior, closed-areas).  The second state of nature, time-varying, allowed for autocorrelated annual deviations in natural mortality and noncorrelated deviation in fishery selectivity during the historical, overfished, and rebuilt periods (Fig. 1).</w:t>
      </w:r>
    </w:p>
    <w:p w14:paraId="6464E725" w14:textId="51DC63F3" w:rsidR="00F42611" w:rsidRDefault="00F42611" w:rsidP="003B1204">
      <w:r>
        <w:t>The simulated population was modeled using an age-structured model.  An annual index of abundance was observed with error and length and age composition data were collected fo</w:t>
      </w:r>
      <w:r w:rsidR="00E46678">
        <w:t>r selected years, and applied by the</w:t>
      </w:r>
      <w:r>
        <w:t xml:space="preserve"> estimation method to estimate population size and a corresponding catch level.  The catches were then applied to the simulated stock.  The data generation, catch estimation and stock updating was conducted in an iterative fashion for </w:t>
      </w:r>
      <w:r w:rsidR="00E46678">
        <w:t xml:space="preserve">100 years, </w:t>
      </w:r>
      <w:r>
        <w:t>a length of time that would allow for</w:t>
      </w:r>
      <w:r w:rsidR="00E46678">
        <w:t xml:space="preserve"> recovery to occur</w:t>
      </w:r>
      <w:r>
        <w:t>.</w:t>
      </w:r>
    </w:p>
    <w:p w14:paraId="0E046244" w14:textId="77777777" w:rsidR="00F42611" w:rsidRDefault="00F42611" w:rsidP="00F42611">
      <w:pPr>
        <w:pStyle w:val="Heading2"/>
      </w:pPr>
      <w:r>
        <w:t>The operating model</w:t>
      </w:r>
    </w:p>
    <w:p w14:paraId="593A8CCA" w14:textId="46FB7BF0" w:rsidR="00F42611" w:rsidRDefault="00722BE8" w:rsidP="0008015D">
      <w:pPr>
        <w:ind w:firstLine="0"/>
      </w:pPr>
      <w:r>
        <w:t xml:space="preserve">A single sex population was simulated </w:t>
      </w:r>
      <w:r w:rsidR="0008015D">
        <w:t xml:space="preserve">(Table 1).  </w:t>
      </w:r>
      <w:r w:rsidR="00F42611">
        <w:t>The numbers-at-age at the start of the year are computed using the equation:</w:t>
      </w:r>
    </w:p>
    <w:p w14:paraId="3638032A" w14:textId="29A17AC9" w:rsidR="00F42611" w:rsidRDefault="004C4260" w:rsidP="00F42611">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66pt" o:ole="">
            <v:imagedata r:id="rId7" o:title=""/>
          </v:shape>
          <o:OLEObject Type="Embed" ProgID="Equation.DSMT4" ShapeID="_x0000_i1025" DrawAspect="Content" ObjectID="_1528634815" r:id="rId8"/>
        </w:object>
      </w:r>
      <w:r w:rsidR="00F42611">
        <w:tab/>
      </w:r>
      <w:r w:rsidR="00F42611">
        <w:tab/>
      </w:r>
      <w:r w:rsidR="00F42611">
        <w:tab/>
        <w:t>(1)</w:t>
      </w:r>
    </w:p>
    <w:p w14:paraId="57EAD066" w14:textId="77777777" w:rsidR="003B1204" w:rsidRDefault="00F42611" w:rsidP="003B1204">
      <w:pPr>
        <w:ind w:firstLine="0"/>
      </w:pPr>
      <w:r>
        <w:t xml:space="preserve">where </w:t>
      </w:r>
      <w:r w:rsidR="004C4260" w:rsidRPr="002A01BD">
        <w:rPr>
          <w:position w:val="-14"/>
        </w:rPr>
        <w:object w:dxaOrig="420" w:dyaOrig="380" w14:anchorId="14E86E85">
          <v:shape id="_x0000_i1026" type="#_x0000_t75" style="width:21pt;height:17.25pt" o:ole="">
            <v:imagedata r:id="rId9" o:title=""/>
          </v:shape>
          <o:OLEObject Type="Embed" ProgID="Equation.DSMT4" ShapeID="_x0000_i1026" DrawAspect="Content" ObjectID="_1528634816" r:id="rId10"/>
        </w:object>
      </w:r>
      <w:r>
        <w:t xml:space="preserve"> is the number of fish of age </w:t>
      </w:r>
      <w:r>
        <w:rPr>
          <w:i/>
        </w:rPr>
        <w:t>a</w:t>
      </w:r>
      <w:r>
        <w:t xml:space="preserve"> at the start of the year </w:t>
      </w:r>
      <w:r>
        <w:rPr>
          <w:i/>
        </w:rPr>
        <w:t>t</w:t>
      </w:r>
      <w:r>
        <w:t xml:space="preserve">, </w:t>
      </w:r>
      <w:r w:rsidRPr="00AC1B07">
        <w:rPr>
          <w:position w:val="-12"/>
        </w:rPr>
        <w:object w:dxaOrig="260" w:dyaOrig="360" w14:anchorId="33E4A4FB">
          <v:shape id="_x0000_i1027" type="#_x0000_t75" style="width:11.25pt;height:18.75pt" o:ole="">
            <v:imagedata r:id="rId11" o:title=""/>
          </v:shape>
          <o:OLEObject Type="Embed" ProgID="Equation.DSMT4" ShapeID="_x0000_i1027" DrawAspect="Content" ObjectID="_1528634817" r:id="rId12"/>
        </w:object>
      </w:r>
      <w:r>
        <w:t xml:space="preserve"> is the number of age-0 animals at the start of year </w:t>
      </w:r>
      <w:r w:rsidRPr="0064616A">
        <w:rPr>
          <w:i/>
        </w:rPr>
        <w:t>t</w:t>
      </w:r>
      <w:r>
        <w:t xml:space="preserve">, </w:t>
      </w:r>
      <w:r w:rsidR="00DD0A28" w:rsidRPr="00DD0A28">
        <w:rPr>
          <w:position w:val="-14"/>
        </w:rPr>
        <w:object w:dxaOrig="380" w:dyaOrig="380" w14:anchorId="659A01A8">
          <v:shape id="_x0000_i1028" type="#_x0000_t75" style="width:17.25pt;height:17.25pt" o:ole="">
            <v:imagedata r:id="rId13" o:title=""/>
          </v:shape>
          <o:OLEObject Type="Embed" ProgID="Equation.DSMT4" ShapeID="_x0000_i1028" DrawAspect="Content" ObjectID="_1528634818" r:id="rId14"/>
        </w:object>
      </w:r>
      <w:r>
        <w:t xml:space="preserve"> is the selectivity </w:t>
      </w:r>
      <w:r w:rsidR="00DD0A28">
        <w:t xml:space="preserve">in year </w:t>
      </w:r>
      <w:r w:rsidR="00DD0A28">
        <w:rPr>
          <w:i/>
        </w:rPr>
        <w:t xml:space="preserve">t </w:t>
      </w:r>
      <w:r>
        <w:t>by age</w:t>
      </w:r>
      <w:r w:rsidR="004C4260">
        <w:t xml:space="preserve"> </w:t>
      </w:r>
      <w:r w:rsidR="004C4260">
        <w:rPr>
          <w:i/>
        </w:rPr>
        <w:t>a</w:t>
      </w:r>
      <w:r>
        <w:t xml:space="preserve">, </w:t>
      </w:r>
      <w:r>
        <w:rPr>
          <w:i/>
        </w:rPr>
        <w:t>A</w:t>
      </w:r>
      <w:r>
        <w:t xml:space="preserve"> is the plus group, </w:t>
      </w:r>
      <w:r w:rsidRPr="002A01BD">
        <w:rPr>
          <w:position w:val="-12"/>
        </w:rPr>
        <w:object w:dxaOrig="260" w:dyaOrig="360" w14:anchorId="603E6704">
          <v:shape id="_x0000_i1029" type="#_x0000_t75" style="width:11.25pt;height:18.75pt" o:ole="">
            <v:imagedata r:id="rId15" o:title=""/>
          </v:shape>
          <o:OLEObject Type="Embed" ProgID="Equation.DSMT4" ShapeID="_x0000_i1029" DrawAspect="Content" ObjectID="_1528634819" r:id="rId16"/>
        </w:object>
      </w:r>
      <w:r>
        <w:t xml:space="preserve"> is the instantaneous fishing mortality rate during year </w:t>
      </w:r>
      <w:r>
        <w:rPr>
          <w:i/>
        </w:rPr>
        <w:t>t</w:t>
      </w:r>
      <w:r>
        <w:t xml:space="preserve">, and </w:t>
      </w:r>
      <w:r>
        <w:rPr>
          <w:i/>
        </w:rPr>
        <w:t>M</w:t>
      </w:r>
      <w:r>
        <w:rPr>
          <w:i/>
          <w:vertAlign w:val="subscript"/>
        </w:rPr>
        <w:t>t</w:t>
      </w:r>
      <w:r>
        <w:t xml:space="preserve"> is the instantaneous rate of natural mortality in year </w:t>
      </w:r>
      <w:r>
        <w:rPr>
          <w:i/>
        </w:rPr>
        <w:t>t</w:t>
      </w:r>
      <w:r>
        <w:t xml:space="preserve">.  </w:t>
      </w:r>
    </w:p>
    <w:p w14:paraId="467A1846" w14:textId="44785893" w:rsidR="0088414C" w:rsidRDefault="00474F9D" w:rsidP="003B1204">
      <w:r>
        <w:t>A</w:t>
      </w:r>
      <w:r w:rsidR="00E20DFD">
        <w:t xml:space="preserve">utocorrelated annual deviations </w:t>
      </w:r>
      <w:r w:rsidR="0088414C">
        <w:t>in natural mortality distributed as:</w:t>
      </w:r>
    </w:p>
    <w:p w14:paraId="55021603" w14:textId="383A04BB" w:rsidR="0088414C" w:rsidRPr="0008015D" w:rsidRDefault="0088414C" w:rsidP="0088414C">
      <w:pPr>
        <w:jc w:val="right"/>
        <w:rPr>
          <w:rFonts w:eastAsiaTheme="minorEastAsia"/>
        </w:rPr>
      </w:pPr>
      <w:r w:rsidRPr="0088414C">
        <w:rPr>
          <w:rFonts w:eastAsiaTheme="minorEastAsia"/>
          <w:position w:val="-12"/>
        </w:rPr>
        <w:object w:dxaOrig="2040" w:dyaOrig="420" w14:anchorId="00B9DC9C">
          <v:shape id="_x0000_i1030" type="#_x0000_t75" style="width:102pt;height:21pt" o:ole="">
            <v:imagedata r:id="rId17" o:title=""/>
          </v:shape>
          <o:OLEObject Type="Embed" ProgID="Equation.DSMT4" ShapeID="_x0000_i1030" DrawAspect="Content" ObjectID="_1528634820" r:id="rId18"/>
        </w:object>
      </w:r>
      <w:r w:rsidR="006B163B">
        <w:rPr>
          <w:rFonts w:eastAsiaTheme="minorEastAsia"/>
        </w:rPr>
        <w:t xml:space="preserve"> </w:t>
      </w:r>
      <w:r w:rsidR="006B163B">
        <w:rPr>
          <w:rFonts w:eastAsiaTheme="minorEastAsia"/>
        </w:rPr>
        <w:tab/>
      </w:r>
      <w:r w:rsidR="006B163B">
        <w:rPr>
          <w:rFonts w:eastAsiaTheme="minorEastAsia"/>
        </w:rPr>
        <w:tab/>
      </w:r>
      <w:r>
        <w:rPr>
          <w:rFonts w:eastAsiaTheme="minorEastAsia"/>
        </w:rPr>
        <w:tab/>
      </w:r>
      <w:r>
        <w:rPr>
          <w:rFonts w:eastAsiaTheme="minorEastAsia"/>
        </w:rPr>
        <w:tab/>
      </w:r>
      <w:r>
        <w:rPr>
          <w:rFonts w:eastAsiaTheme="minorEastAsia"/>
        </w:rPr>
        <w:tab/>
        <w:t>(4)</w:t>
      </w:r>
    </w:p>
    <w:p w14:paraId="4C135019" w14:textId="77777777" w:rsidR="0088414C" w:rsidRDefault="0088414C" w:rsidP="0088414C">
      <w:pPr>
        <w:ind w:firstLine="0"/>
      </w:pPr>
      <w:r>
        <w:rPr>
          <w:rFonts w:eastAsiaTheme="minorEastAsia"/>
        </w:rPr>
        <w:lastRenderedPageBreak/>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31" type="#_x0000_t75" style="width:18.75pt;height:18pt" o:ole="">
            <v:imagedata r:id="rId19" o:title=""/>
          </v:shape>
          <o:OLEObject Type="Embed" ProgID="Equation.DSMT4" ShapeID="_x0000_i1031" DrawAspect="Content" ObjectID="_1528634821" r:id="rId20"/>
        </w:object>
      </w:r>
      <w:r>
        <w:rPr>
          <w:rFonts w:eastAsiaTheme="minorEastAsia" w:cs="Times New Roman"/>
        </w:rPr>
        <w:t xml:space="preserve"> </w:t>
      </w:r>
      <w:r>
        <w:rPr>
          <w:rFonts w:eastAsiaTheme="minorEastAsia"/>
          <w:vertAlign w:val="subscript"/>
        </w:rPr>
        <w:t xml:space="preserve"> </w:t>
      </w:r>
      <w:r>
        <w:t xml:space="preserve">is the standard error, and </w:t>
      </w:r>
      <w:r w:rsidRPr="004A0709">
        <w:rPr>
          <w:rFonts w:cs="Times New Roman"/>
          <w:position w:val="-12"/>
        </w:rPr>
        <w:object w:dxaOrig="360" w:dyaOrig="380" w14:anchorId="3FC7603F">
          <v:shape id="_x0000_i1032" type="#_x0000_t75" style="width:18pt;height:18.75pt" o:ole="">
            <v:imagedata r:id="rId21" o:title=""/>
          </v:shape>
          <o:OLEObject Type="Embed" ProgID="Equation.DSMT4" ShapeID="_x0000_i1032" DrawAspect="Content" ObjectID="_1528634822" r:id="rId22"/>
        </w:object>
      </w:r>
      <w:r>
        <w:t xml:space="preserve"> is the auto-correlated lognormal recruitment deviation for year defined as:</w:t>
      </w:r>
    </w:p>
    <w:p w14:paraId="1BF4B536" w14:textId="69FD33F7" w:rsidR="0088414C" w:rsidRDefault="0088414C" w:rsidP="0088414C">
      <w:pPr>
        <w:ind w:firstLine="0"/>
        <w:jc w:val="right"/>
      </w:pPr>
      <w:r w:rsidRPr="0088414C">
        <w:rPr>
          <w:position w:val="-14"/>
        </w:rPr>
        <w:object w:dxaOrig="3920" w:dyaOrig="460" w14:anchorId="5EC41B97">
          <v:shape id="_x0000_i1033" type="#_x0000_t75" style="width:195.75pt;height:22.5pt" o:ole="">
            <v:imagedata r:id="rId23" o:title=""/>
          </v:shape>
          <o:OLEObject Type="Embed" ProgID="Equation.DSMT4" ShapeID="_x0000_i1033" DrawAspect="Content" ObjectID="_1528634823" r:id="rId24"/>
        </w:object>
      </w:r>
      <w:r w:rsidR="006B163B">
        <w:t xml:space="preserve"> </w:t>
      </w:r>
      <w:r>
        <w:tab/>
      </w:r>
      <w:r>
        <w:tab/>
      </w:r>
      <w:r>
        <w:tab/>
      </w:r>
      <w:r>
        <w:tab/>
        <w:t>(5)</w:t>
      </w:r>
    </w:p>
    <w:p w14:paraId="64BF4892" w14:textId="00AE112C" w:rsidR="0088414C" w:rsidRDefault="0088414C" w:rsidP="0017646F">
      <w:pPr>
        <w:ind w:firstLine="0"/>
      </w:pPr>
      <w:r>
        <w:t xml:space="preserve">where </w:t>
      </w:r>
      <w:r w:rsidRPr="0088414C">
        <w:rPr>
          <w:rFonts w:cs="Times New Roman"/>
          <w:position w:val="-12"/>
        </w:rPr>
        <w:object w:dxaOrig="360" w:dyaOrig="360" w14:anchorId="24634D5E">
          <v:shape id="_x0000_i1034" type="#_x0000_t75" style="width:18pt;height:18pt" o:ole="">
            <v:imagedata r:id="rId25" o:title=""/>
          </v:shape>
          <o:OLEObject Type="Embed" ProgID="Equation.DSMT4" ShapeID="_x0000_i1034" DrawAspect="Content" ObjectID="_1528634824" r:id="rId26"/>
        </w:object>
      </w:r>
      <w:r>
        <w:rPr>
          <w:rFonts w:cs="Times New Roman"/>
        </w:rPr>
        <w:t xml:space="preserve"> </w:t>
      </w:r>
      <w:r>
        <w:t xml:space="preserve"> is the level of autocorrelation associated with natural mortality and </w:t>
      </w:r>
      <w:r w:rsidRPr="0088414C">
        <w:rPr>
          <w:position w:val="-12"/>
        </w:rPr>
        <w:object w:dxaOrig="220" w:dyaOrig="360" w14:anchorId="109BDD01">
          <v:shape id="_x0000_i1035" type="#_x0000_t75" style="width:11.25pt;height:18pt" o:ole="">
            <v:imagedata r:id="rId27" o:title=""/>
          </v:shape>
          <o:OLEObject Type="Embed" ProgID="Equation.DSMT4" ShapeID="_x0000_i1035" DrawAspect="Content" ObjectID="_1528634825" r:id="rId28"/>
        </w:object>
      </w:r>
      <w:r>
        <w:t xml:space="preserve"> is the deviation for year </w:t>
      </w:r>
      <w:r>
        <w:rPr>
          <w:i/>
        </w:rPr>
        <w:t>t</w:t>
      </w:r>
      <w:r>
        <w:t xml:space="preserve">.  </w:t>
      </w:r>
      <w:r w:rsidR="003B1204">
        <w:t xml:space="preserve">The time-invariant natural mortality assumed </w:t>
      </w:r>
      <w:r w:rsidR="00FF0E5A" w:rsidRPr="003B1204">
        <w:rPr>
          <w:position w:val="-12"/>
        </w:rPr>
        <w:object w:dxaOrig="760" w:dyaOrig="380" w14:anchorId="61EE96B5">
          <v:shape id="_x0000_i1036" type="#_x0000_t75" style="width:38.25pt;height:18.75pt" o:ole="">
            <v:imagedata r:id="rId29" o:title=""/>
          </v:shape>
          <o:OLEObject Type="Embed" ProgID="Equation.DSMT4" ShapeID="_x0000_i1036" DrawAspect="Content" ObjectID="_1528634826" r:id="rId30"/>
        </w:object>
      </w:r>
      <w:r w:rsidR="003B1204">
        <w:t xml:space="preserve"> and </w:t>
      </w:r>
      <w:r w:rsidR="003B1204" w:rsidRPr="003B1204">
        <w:rPr>
          <w:position w:val="-12"/>
        </w:rPr>
        <w:object w:dxaOrig="740" w:dyaOrig="380" w14:anchorId="2E001EEC">
          <v:shape id="_x0000_i1037" type="#_x0000_t75" style="width:36.75pt;height:18.75pt" o:ole="">
            <v:imagedata r:id="rId31" o:title=""/>
          </v:shape>
          <o:OLEObject Type="Embed" ProgID="Equation.DSMT4" ShapeID="_x0000_i1037" DrawAspect="Content" ObjectID="_1528634827" r:id="rId32"/>
        </w:object>
      </w:r>
      <w:r w:rsidR="003B1204">
        <w:t xml:space="preserve">. </w:t>
      </w:r>
    </w:p>
    <w:p w14:paraId="1DDE3DAC" w14:textId="1943BEBE" w:rsidR="00F42611" w:rsidRDefault="00F42611" w:rsidP="0017646F">
      <w:r>
        <w:t>The number of age-0 fish is related to spawning biomass according to the Beverton-Holt stock recruitment relationship:</w:t>
      </w:r>
    </w:p>
    <w:p w14:paraId="71F0BA09" w14:textId="03724286" w:rsidR="00F42611" w:rsidRDefault="004C4260" w:rsidP="00F42611">
      <w:pPr>
        <w:pStyle w:val="Equations"/>
      </w:pPr>
      <w:r w:rsidRPr="004B05A0">
        <w:rPr>
          <w:position w:val="-32"/>
        </w:rPr>
        <w:object w:dxaOrig="5280" w:dyaOrig="700" w14:anchorId="5502EE40">
          <v:shape id="_x0000_i1038" type="#_x0000_t75" style="width:264.75pt;height:36pt" o:ole="">
            <v:imagedata r:id="rId33" o:title=""/>
          </v:shape>
          <o:OLEObject Type="Embed" ProgID="Equation.DSMT4" ShapeID="_x0000_i1038" DrawAspect="Content" ObjectID="_1528634828" r:id="rId34"/>
        </w:object>
      </w:r>
      <w:r w:rsidR="00F42611">
        <w:t xml:space="preserve"> </w:t>
      </w:r>
      <w:r w:rsidR="00F42611">
        <w:tab/>
      </w:r>
      <w:r w:rsidR="00F42611">
        <w:tab/>
      </w:r>
      <w:r w:rsidR="00F42611">
        <w:tab/>
        <w:t>(2)</w:t>
      </w:r>
    </w:p>
    <w:p w14:paraId="3B1DE135" w14:textId="5A2AFB6E" w:rsidR="00F42611" w:rsidRDefault="00F42611" w:rsidP="00F42611">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Pr="00E503DC">
        <w:rPr>
          <w:position w:val="-12"/>
        </w:rPr>
        <w:object w:dxaOrig="380" w:dyaOrig="360" w14:anchorId="6C7AF95E">
          <v:shape id="_x0000_i1039" type="#_x0000_t75" style="width:17.25pt;height:18.75pt" o:ole="">
            <v:imagedata r:id="rId35" o:title=""/>
          </v:shape>
          <o:OLEObject Type="Embed" ProgID="Equation.DSMT4" ShapeID="_x0000_i1039" DrawAspect="Content" ObjectID="_1528634829" r:id="rId36"/>
        </w:object>
      </w:r>
      <w:r>
        <w:t xml:space="preserve"> is the spawning biomass at the start of the spawning season in year </w:t>
      </w:r>
      <w:r>
        <w:rPr>
          <w:i/>
        </w:rPr>
        <w:t>t</w:t>
      </w:r>
      <w:r>
        <w:t xml:space="preserve">, </w:t>
      </w:r>
      <w:r w:rsidRPr="00E503DC">
        <w:rPr>
          <w:position w:val="-12"/>
        </w:rPr>
        <w:object w:dxaOrig="320" w:dyaOrig="360" w14:anchorId="44BD8F79">
          <v:shape id="_x0000_i1040" type="#_x0000_t75" style="width:18.75pt;height:18.75pt" o:ole="">
            <v:imagedata r:id="rId37" o:title=""/>
          </v:shape>
          <o:OLEObject Type="Embed" ProgID="Equation.DSMT4" ShapeID="_x0000_i1040" DrawAspect="Content" ObjectID="_1528634830" r:id="rId38"/>
        </w:object>
      </w:r>
      <w:r>
        <w:t xml:space="preserve"> is the standard deviation of recruitment in log space, and </w:t>
      </w:r>
      <w:r>
        <w:rPr>
          <w:i/>
        </w:rPr>
        <w:t xml:space="preserve">h </w:t>
      </w:r>
      <w:r w:rsidR="00FF0E5A">
        <w:t>is steepness</w:t>
      </w:r>
      <w:r>
        <w:t>.</w:t>
      </w:r>
    </w:p>
    <w:p w14:paraId="0455845A" w14:textId="6E020F0F" w:rsidR="00F42611" w:rsidRDefault="00F42611" w:rsidP="00F42611">
      <w:r>
        <w:t xml:space="preserve">A non-equilibrium starting condition was created by applying equations (1) and (2) for the number of years equal to the maximum age prior to the start of fishing with variation in recruitment and </w:t>
      </w:r>
      <w:r w:rsidR="004C4260">
        <w:t>no fishing</w:t>
      </w:r>
      <w:r>
        <w:t xml:space="preserve">.  </w:t>
      </w:r>
      <w:r w:rsidR="00FF0E5A">
        <w:t>Historical catches for years 1-50 were generated so that the populations were at 0.15</w:t>
      </w:r>
      <w:r w:rsidR="00FF0E5A">
        <w:rPr>
          <w:i/>
        </w:rPr>
        <w:t>SB</w:t>
      </w:r>
      <w:r w:rsidR="00FF0E5A">
        <w:rPr>
          <w:vertAlign w:val="subscript"/>
        </w:rPr>
        <w:t xml:space="preserve">0 </w:t>
      </w:r>
      <w:r w:rsidR="00FF0E5A">
        <w:t xml:space="preserve">in year 50 </w:t>
      </w:r>
      <w:r>
        <w:t xml:space="preserve">with the catch of fish of age </w:t>
      </w:r>
      <w:r>
        <w:rPr>
          <w:i/>
        </w:rPr>
        <w:t xml:space="preserve">a </w:t>
      </w:r>
      <w:r>
        <w:t xml:space="preserve">during year </w:t>
      </w:r>
      <w:r>
        <w:rPr>
          <w:i/>
        </w:rPr>
        <w:t xml:space="preserve">t </w:t>
      </w:r>
      <w:r>
        <w:t>in numbers determined by:</w:t>
      </w:r>
    </w:p>
    <w:p w14:paraId="5FC318DB" w14:textId="55DB4E4D" w:rsidR="00F42611" w:rsidRDefault="00DD0A28" w:rsidP="00F42611">
      <w:pPr>
        <w:pStyle w:val="Equations"/>
      </w:pPr>
      <w:r w:rsidRPr="00DD0A28">
        <w:rPr>
          <w:position w:val="-32"/>
        </w:rPr>
        <w:object w:dxaOrig="3440" w:dyaOrig="720" w14:anchorId="3735E641">
          <v:shape id="_x0000_i1041" type="#_x0000_t75" style="width:172.5pt;height:36pt" o:ole="">
            <v:imagedata r:id="rId39" o:title=""/>
          </v:shape>
          <o:OLEObject Type="Embed" ProgID="Equation.DSMT4" ShapeID="_x0000_i1041" DrawAspect="Content" ObjectID="_1528634831" r:id="rId40"/>
        </w:object>
      </w:r>
      <w:r w:rsidR="00FF0E5A">
        <w:t xml:space="preserve"> .</w:t>
      </w:r>
      <w:r w:rsidR="00FF0E5A">
        <w:tab/>
      </w:r>
      <w:r w:rsidR="00F42611">
        <w:tab/>
      </w:r>
      <w:r w:rsidR="00F42611">
        <w:tab/>
      </w:r>
      <w:r w:rsidR="00F42611">
        <w:tab/>
      </w:r>
      <w:r w:rsidR="00F42611">
        <w:tab/>
        <w:t>(3)</w:t>
      </w:r>
    </w:p>
    <w:p w14:paraId="7243214C" w14:textId="0D45C149" w:rsidR="00CB3FD1" w:rsidRDefault="00CB3FD1" w:rsidP="00CB3FD1">
      <w:r w:rsidRPr="00151A53">
        <w:t xml:space="preserve">The observation model was used to generate an index of abundance </w:t>
      </w:r>
      <w:r w:rsidR="007125A0">
        <w:t xml:space="preserve">for the fishery and the survey </w:t>
      </w:r>
      <w:r w:rsidRPr="00151A53">
        <w:t>for each year t:</w:t>
      </w:r>
    </w:p>
    <w:p w14:paraId="146162B0" w14:textId="77777777" w:rsidR="00CB3FD1" w:rsidRPr="001644FC" w:rsidRDefault="00CB3FD1" w:rsidP="00CB3FD1">
      <w:pPr>
        <w:pStyle w:val="Equations"/>
      </w:pPr>
      <w:r w:rsidRPr="00E06B66">
        <w:rPr>
          <w:position w:val="-16"/>
        </w:rPr>
        <w:object w:dxaOrig="3200" w:dyaOrig="460" w14:anchorId="00586CD9">
          <v:shape id="_x0000_i1042" type="#_x0000_t75" style="width:161.25pt;height:24.75pt" o:ole="">
            <v:imagedata r:id="rId41" o:title=""/>
          </v:shape>
          <o:OLEObject Type="Embed" ProgID="Equation.DSMT4" ShapeID="_x0000_i1042" DrawAspect="Content" ObjectID="_1528634832" r:id="rId42"/>
        </w:object>
      </w:r>
      <w:r w:rsidRPr="001644FC">
        <w:t xml:space="preserve"> </w:t>
      </w:r>
      <w:r>
        <w:tab/>
      </w:r>
      <w:r>
        <w:tab/>
      </w:r>
      <w:r>
        <w:tab/>
      </w:r>
      <w:r>
        <w:tab/>
        <w:t xml:space="preserve">  </w:t>
      </w:r>
      <w:r>
        <w:tab/>
      </w:r>
    </w:p>
    <w:p w14:paraId="255E4F0D" w14:textId="5511E39B" w:rsidR="00CB3FD1" w:rsidRDefault="00CB3FD1" w:rsidP="00CB3FD1">
      <w:pPr>
        <w:ind w:firstLine="0"/>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Pr="005C3E4F">
        <w:rPr>
          <w:position w:val="-12"/>
        </w:rPr>
        <w:object w:dxaOrig="300" w:dyaOrig="360" w14:anchorId="5B547821">
          <v:shape id="_x0000_i1043" type="#_x0000_t75" style="width:15pt;height:18.75pt" o:ole="">
            <v:imagedata r:id="rId43" o:title=""/>
          </v:shape>
          <o:OLEObject Type="Embed" ProgID="Equation.3" ShapeID="_x0000_i1043" DrawAspect="Content" ObjectID="_1528634833" r:id="rId44"/>
        </w:object>
      </w:r>
      <w:r>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of the</w:t>
      </w:r>
      <w:r w:rsidRPr="005C3E4F">
        <w:t xml:space="preserve"> catchability in log space</w:t>
      </w:r>
      <w:r w:rsidR="00FF0E5A">
        <w:t xml:space="preserve"> (see Table 1), and the </w:t>
      </w:r>
      <w:r w:rsidR="00FF0E5A" w:rsidRPr="00FF0E5A">
        <w:rPr>
          <w:position w:val="-12"/>
        </w:rPr>
        <w:object w:dxaOrig="260" w:dyaOrig="380" w14:anchorId="5DAF036F">
          <v:shape id="_x0000_i1044" type="#_x0000_t75" style="width:13.5pt;height:18.75pt" o:ole="">
            <v:imagedata r:id="rId45" o:title=""/>
          </v:shape>
          <o:OLEObject Type="Embed" ProgID="Equation.DSMT4" ShapeID="_x0000_i1044" DrawAspect="Content" ObjectID="_1528634834" r:id="rId46"/>
        </w:object>
      </w:r>
      <w:r w:rsidR="00FF0E5A">
        <w:t xml:space="preserve"> expected vulnerable biomass.  </w:t>
      </w:r>
      <w:r w:rsidRPr="009678AF">
        <w:t xml:space="preserve">The </w:t>
      </w:r>
      <w:r w:rsidR="0090296F">
        <w:t>length- and age-</w:t>
      </w:r>
      <w:r w:rsidRPr="009678AF">
        <w:t>composition data for the fishery and survey catch were assumed to be multinomially distributed</w:t>
      </w:r>
      <w:r w:rsidR="0090296F">
        <w:t>.  Ages were subject</w:t>
      </w:r>
      <w:r>
        <w:t xml:space="preserve"> </w:t>
      </w:r>
      <w:r w:rsidR="0090296F">
        <w:t xml:space="preserve">to a </w:t>
      </w:r>
      <w:r>
        <w:t>5% ageing error by age</w:t>
      </w:r>
      <w:r w:rsidRPr="009678AF">
        <w:t>.</w:t>
      </w:r>
    </w:p>
    <w:p w14:paraId="650BF9EE" w14:textId="40F0C39A" w:rsidR="00F42611" w:rsidRPr="009C359A" w:rsidRDefault="00FF0E5A" w:rsidP="009C359A">
      <w:pPr>
        <w:rPr>
          <w:vertAlign w:val="subscript"/>
        </w:rPr>
      </w:pPr>
      <w:r>
        <w:t>The fishery and survey selectivity during the historical period (years 1-50) were assumed asymptotic</w:t>
      </w:r>
      <w:r w:rsidR="00684595">
        <w:t xml:space="preserve"> (Fig. 1)</w:t>
      </w:r>
      <w:r>
        <w:t xml:space="preserve">.  </w:t>
      </w:r>
      <w:r w:rsidR="007D1858">
        <w:t>T</w:t>
      </w:r>
      <w:r w:rsidR="004A0709">
        <w:t xml:space="preserve">he </w:t>
      </w:r>
      <w:r w:rsidR="00722BE8">
        <w:t>fishery selectivity</w:t>
      </w:r>
      <w:r w:rsidR="004A0709">
        <w:t xml:space="preserve"> shifted to a domed-shaped (compared to the historical asymptotic)</w:t>
      </w:r>
      <w:r w:rsidR="00722BE8">
        <w:t xml:space="preserve">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722BE8">
        <w:t>to mimic a change in fishing behavior resulting from an overfished declaration.</w:t>
      </w:r>
      <w:r w:rsidR="00684595">
        <w:t xml:space="preserve">  The time-varying state of nature applied annual deviations to the peak and descending selectivity (Fig. 1c and 1d).</w:t>
      </w:r>
    </w:p>
    <w:p w14:paraId="24D381E7" w14:textId="77777777" w:rsidR="00F42611" w:rsidRDefault="00F42611" w:rsidP="00F42611">
      <w:pPr>
        <w:pStyle w:val="Heading2"/>
      </w:pPr>
      <w:r>
        <w:lastRenderedPageBreak/>
        <w:t>The estimation method</w:t>
      </w:r>
    </w:p>
    <w:p w14:paraId="3AD5F704" w14:textId="0E838D65" w:rsidR="00CE5D9C" w:rsidRPr="0051629E" w:rsidRDefault="00F42611" w:rsidP="0051629E">
      <w:r>
        <w:t xml:space="preserve">Stock synthesis (SS), </w:t>
      </w:r>
      <w:r w:rsidR="007D1858">
        <w:rPr>
          <w:rFonts w:eastAsia="Calibri" w:cs="Times New Roman"/>
        </w:rPr>
        <w:t>an integrated statistical catch-at-age model</w:t>
      </w:r>
      <w:r w:rsidR="00C643F9">
        <w:rPr>
          <w:rFonts w:eastAsia="Calibri" w:cs="Times New Roman"/>
        </w:rPr>
        <w:t xml:space="preserve"> (Methot and Wetzel, 2013)</w:t>
      </w:r>
      <w:bookmarkStart w:id="0" w:name="_GoBack"/>
      <w:bookmarkEnd w:id="0"/>
      <w:r w:rsidR="007D1858">
        <w:rPr>
          <w:rFonts w:eastAsia="Calibri" w:cs="Times New Roman"/>
        </w:rPr>
        <w:t>, was applied as the estimation method to assess the simulated stocks.</w:t>
      </w:r>
      <w:r w:rsidR="00C70020">
        <w:rPr>
          <w:rFonts w:eastAsia="Calibri" w:cs="Times New Roman"/>
        </w:rPr>
        <w:t xml:space="preserve">  The estimation method 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7D1858">
        <w:rPr>
          <w:rFonts w:eastAsia="Calibri" w:cs="Times New Roman"/>
        </w:rPr>
        <w:t xml:space="preserve">  </w:t>
      </w:r>
      <w:r>
        <w:rPr>
          <w:i/>
        </w:rPr>
        <w:t>R</w:t>
      </w:r>
      <w:r>
        <w:rPr>
          <w:i/>
          <w:vertAlign w:val="subscript"/>
        </w:rPr>
        <w:t>0</w:t>
      </w:r>
      <w:r>
        <w:t xml:space="preserve">, </w:t>
      </w:r>
      <w:r w:rsidR="004A0709">
        <w:t xml:space="preserve">steepness, growth, </w:t>
      </w:r>
      <w:r w:rsidR="007D1858">
        <w:t xml:space="preserve">annual </w:t>
      </w:r>
      <w:r w:rsidRPr="0017646F">
        <w:t xml:space="preserve">recruitment deviations, initial age-structure deviations, and a subset of the </w:t>
      </w:r>
      <w:r w:rsidR="00FC6DDB">
        <w:t xml:space="preserve">fishery and survey </w:t>
      </w:r>
      <w:r w:rsidRPr="0017646F">
        <w:t>selectivity parameters were estimated</w:t>
      </w:r>
      <w:r w:rsidR="00FC6DDB">
        <w:t xml:space="preserve">.  </w:t>
      </w:r>
      <w:r w:rsidR="006B163B" w:rsidRPr="0013671C">
        <w:rPr>
          <w:rFonts w:eastAsia="Calibri" w:cs="Times New Roman"/>
        </w:rPr>
        <w:t xml:space="preserve">The </w:t>
      </w:r>
      <w:r w:rsidR="006B163B">
        <w:rPr>
          <w:rFonts w:eastAsia="Calibri" w:cs="Times New Roman"/>
        </w:rPr>
        <w:t>relative stock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index of abundance </w:t>
      </w:r>
      <w:r w:rsidR="00C70020">
        <w:t xml:space="preserve">and </w:t>
      </w:r>
      <w:r w:rsidR="0051629E">
        <w:t xml:space="preserve">composition data were generated for the subsequent six years. </w:t>
      </w:r>
    </w:p>
    <w:p w14:paraId="4EB07211" w14:textId="7ED23542" w:rsidR="00C70020" w:rsidRDefault="00407707" w:rsidP="00C70020">
      <w:pPr>
        <w:rPr>
          <w:rFonts w:eastAsia="Calibri" w:cs="Times New Roman"/>
        </w:rPr>
      </w:pPr>
      <w:r w:rsidRPr="0017646F">
        <w:t xml:space="preserve">The </w:t>
      </w:r>
      <w:r w:rsidR="00C70020">
        <w:t>estimation altered the catches according to the PFMC rockfish harvest control rule when the stock fell below the target biomass (0.40</w:t>
      </w:r>
      <w:r w:rsidR="00C70020">
        <w:rPr>
          <w:i/>
        </w:rPr>
        <w:t>SB</w:t>
      </w:r>
      <w:r w:rsidR="00C70020">
        <w:rPr>
          <w:vertAlign w:val="subscript"/>
        </w:rPr>
        <w:t>0</w:t>
      </w:r>
      <w:r w:rsidR="00C70020">
        <w:t xml:space="preserve">). The </w:t>
      </w:r>
      <w:r w:rsidRPr="0017646F">
        <w:t xml:space="preserve">harvest control rule applies a linear reduction in </w:t>
      </w:r>
      <w:r>
        <w:t>catch</w:t>
      </w:r>
      <w:r w:rsidRPr="0017646F">
        <w:t xml:space="preserve"> when a stock is below 0.40</w:t>
      </w:r>
      <w:r w:rsidRPr="0017646F">
        <w:rPr>
          <w:i/>
        </w:rPr>
        <w:t>SB</w:t>
      </w:r>
      <w:r w:rsidRPr="007D1858">
        <w:rPr>
          <w:vertAlign w:val="subscript"/>
        </w:rPr>
        <w:t>0</w:t>
      </w:r>
      <w:r w:rsidRPr="0017646F">
        <w:t xml:space="preserve">, with no fishing when the stock </w:t>
      </w:r>
      <w:r w:rsidR="00FC6DDB">
        <w:t>falls</w:t>
      </w:r>
      <w:r w:rsidRPr="0017646F">
        <w:t xml:space="preserve"> 0.10</w:t>
      </w:r>
      <w:r w:rsidRPr="0017646F">
        <w:rPr>
          <w:i/>
        </w:rPr>
        <w:t>SB</w:t>
      </w:r>
      <w:r w:rsidRPr="007D1858">
        <w:rPr>
          <w:vertAlign w:val="subscript"/>
        </w:rPr>
        <w:t>0</w:t>
      </w:r>
      <w:r w:rsidRPr="0017646F">
        <w:t>.</w:t>
      </w:r>
      <w:r>
        <w:t xml:space="preserve">  </w:t>
      </w:r>
      <w:r w:rsidRPr="0013671C">
        <w:t xml:space="preserve">The </w:t>
      </w:r>
      <w:r>
        <w:t>overfishing level (</w:t>
      </w:r>
      <w:r w:rsidRPr="0013671C">
        <w:t>OFL</w:t>
      </w:r>
      <w:r>
        <w:t>)</w:t>
      </w:r>
      <w:r w:rsidRPr="0013671C">
        <w:t xml:space="preserve"> was set equal to the </w:t>
      </w:r>
      <w:r w:rsidRPr="0013671C">
        <w:rPr>
          <w:i/>
        </w:rPr>
        <w:t>F</w:t>
      </w:r>
      <w:r>
        <w:rPr>
          <w:vertAlign w:val="subscript"/>
        </w:rPr>
        <w:t>SPR</w:t>
      </w:r>
      <w:r>
        <w:t xml:space="preserve"> </w:t>
      </w:r>
      <w:r w:rsidRPr="0013671C">
        <w:t xml:space="preserve">multiplied by </w:t>
      </w:r>
      <w:r w:rsidRPr="00CE5D9C">
        <w:rPr>
          <w:i/>
        </w:rPr>
        <w:t>SB</w:t>
      </w:r>
      <w:r w:rsidR="00CE5D9C" w:rsidRPr="00CE5D9C">
        <w:rPr>
          <w:i/>
          <w:vertAlign w:val="subscript"/>
        </w:rPr>
        <w:t>t</w:t>
      </w:r>
      <w:r w:rsidRPr="0013671C">
        <w:t>.  The OFL was reduced by a commonly used management buffer value</w:t>
      </w:r>
      <w:r>
        <w:t xml:space="preserve"> </w:t>
      </w:r>
      <w:r w:rsidRPr="0013671C">
        <w:rPr>
          <w:rFonts w:eastAsia="Calibri" w:cs="Times New Roman"/>
        </w:rPr>
        <w:t xml:space="preserve">that accounts for </w:t>
      </w:r>
      <w:r>
        <w:rPr>
          <w:rFonts w:eastAsia="Calibri" w:cs="Times New Roman"/>
        </w:rPr>
        <w:t xml:space="preserve">the </w:t>
      </w:r>
      <w:r w:rsidRPr="0013671C">
        <w:rPr>
          <w:rFonts w:eastAsia="Calibri" w:cs="Times New Roman"/>
        </w:rPr>
        <w:t>uncertainty</w:t>
      </w:r>
      <w:r w:rsidRPr="0013671C">
        <w:t xml:space="preserve"> </w:t>
      </w:r>
      <w:r>
        <w:t xml:space="preserve">about current biomass </w:t>
      </w:r>
      <w:r w:rsidRPr="0013671C">
        <w:t>f</w:t>
      </w:r>
      <w:r>
        <w:t xml:space="preserve">or well-assessed stocks (0.956; </w:t>
      </w:r>
      <w:r w:rsidRPr="006F7345">
        <w:t xml:space="preserve">Ralston </w:t>
      </w:r>
      <w:r w:rsidRPr="006F7345">
        <w:rPr>
          <w:i/>
        </w:rPr>
        <w:t>et al.</w:t>
      </w:r>
      <w:r w:rsidRPr="006F7345">
        <w:t xml:space="preserve"> 2011</w:t>
      </w:r>
      <w:r>
        <w:t xml:space="preserve">) </w:t>
      </w:r>
      <w:r w:rsidRPr="0013671C">
        <w:t>to determine the ABC catch level</w:t>
      </w:r>
      <w:r>
        <w:t>, i.e. ABC = 0.956 OFL</w:t>
      </w:r>
      <w:r w:rsidRPr="0013671C">
        <w:t xml:space="preserve">.   </w:t>
      </w:r>
      <w:r w:rsidRPr="0013671C">
        <w:rPr>
          <w:rFonts w:eastAsia="Calibri" w:cs="Times New Roman"/>
        </w:rPr>
        <w:t>The PFMC then determines the annual catch limit</w:t>
      </w:r>
      <w:r>
        <w:rPr>
          <w:rFonts w:eastAsia="Calibri" w:cs="Times New Roman"/>
        </w:rPr>
        <w:t xml:space="preserve"> (ACL), according to the harvest control rule.</w:t>
      </w:r>
      <w:r w:rsidRPr="0013671C">
        <w:rPr>
          <w:rFonts w:eastAsia="Calibri" w:cs="Times New Roman"/>
        </w:rPr>
        <w:t xml:space="preserve">  </w:t>
      </w:r>
      <w:r w:rsidR="00755CA5">
        <w:rPr>
          <w:rFonts w:eastAsia="Calibri" w:cs="Times New Roman"/>
        </w:rPr>
        <w:t xml:space="preserve">The </w:t>
      </w:r>
    </w:p>
    <w:p w14:paraId="08FC4677" w14:textId="075B0C49" w:rsidR="00046AE3" w:rsidRPr="00C70020" w:rsidRDefault="00046AE3" w:rsidP="00755CA5">
      <w:pPr>
        <w:rPr>
          <w:rFonts w:eastAsia="Calibri" w:cs="Times New Roman"/>
        </w:rPr>
      </w:pPr>
      <w:r w:rsidRPr="0013671C">
        <w:rPr>
          <w:rFonts w:eastAsia="Calibri" w:cs="Times New Roman"/>
        </w:rPr>
        <w:t>One major difference in the application</w:t>
      </w:r>
      <w:r w:rsidR="00755CA5">
        <w:rPr>
          <w:rFonts w:eastAsia="Calibri" w:cs="Times New Roman"/>
        </w:rPr>
        <w:t xml:space="preserve"> of the simulation</w:t>
      </w:r>
      <w:r w:rsidRPr="0013671C">
        <w:rPr>
          <w:rFonts w:eastAsia="Calibri" w:cs="Times New Roman"/>
        </w:rPr>
        <w:t xml:space="preserve"> and actual management practice </w:t>
      </w:r>
      <w:r>
        <w:rPr>
          <w:rFonts w:eastAsia="Calibri" w:cs="Times New Roman"/>
        </w:rPr>
        <w:t xml:space="preserve">on the U.S. west coast </w:t>
      </w:r>
      <w:r w:rsidRPr="0013671C">
        <w:rPr>
          <w:rFonts w:eastAsia="Calibri" w:cs="Times New Roman"/>
        </w:rPr>
        <w:t xml:space="preserve">was the omission of </w:t>
      </w:r>
      <w:r>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755CA5">
        <w:rPr>
          <w:rFonts w:eastAsia="Calibri" w:cs="Times New Roman"/>
        </w:rPr>
        <w:t>a minimum stock size threshold (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Harvest for stocks below the</w:t>
      </w:r>
      <w:r w:rsidR="00755CA5">
        <w:rPr>
          <w:rFonts w:eastAsia="Calibri" w:cs="Times New Roman"/>
        </w:rPr>
        <w:t xml:space="preserve"> threshold </w:t>
      </w:r>
      <w:r w:rsidRPr="0013671C">
        <w:rPr>
          <w:rFonts w:eastAsia="Calibri" w:cs="Times New Roman"/>
        </w:rPr>
        <w:t xml:space="preserve">would no longer be determined based upon the standard harvest control rule, but rather a rebuilding plan would be used to determine catches until it is rebuilt to the target </w:t>
      </w:r>
      <w:r w:rsidR="00755CA5">
        <w:rPr>
          <w:rFonts w:eastAsia="Calibri" w:cs="Times New Roman"/>
        </w:rPr>
        <w:t xml:space="preserve">biomass. </w:t>
      </w:r>
      <w:r>
        <w:rPr>
          <w:rFonts w:eastAsia="Calibri" w:cs="Times New Roman"/>
        </w:rPr>
        <w:t>A</w:t>
      </w:r>
      <w:r w:rsidRPr="0013671C">
        <w:rPr>
          <w:rFonts w:eastAsia="Calibri" w:cs="Times New Roman"/>
        </w:rPr>
        <w:t xml:space="preserve"> rebuilding plan was not imposed </w:t>
      </w:r>
      <w:r>
        <w:rPr>
          <w:rFonts w:eastAsia="Calibri" w:cs="Times New Roman"/>
        </w:rPr>
        <w:t>i</w:t>
      </w:r>
      <w:r w:rsidRPr="0013671C">
        <w:rPr>
          <w:rFonts w:eastAsia="Calibri" w:cs="Times New Roman"/>
        </w:rPr>
        <w:t xml:space="preserve">f a simulated stock </w:t>
      </w:r>
      <w:r>
        <w:rPr>
          <w:rFonts w:eastAsia="Calibri" w:cs="Times New Roman"/>
        </w:rPr>
        <w:t xml:space="preserve">was assessed to have </w:t>
      </w:r>
      <w:r w:rsidRPr="0013671C">
        <w:rPr>
          <w:rFonts w:eastAsia="Calibri" w:cs="Times New Roman"/>
        </w:rPr>
        <w:t>f</w:t>
      </w:r>
      <w:r>
        <w:rPr>
          <w:rFonts w:eastAsia="Calibri" w:cs="Times New Roman"/>
        </w:rPr>
        <w:t>allen</w:t>
      </w:r>
      <w:r w:rsidRPr="0013671C">
        <w:rPr>
          <w:rFonts w:eastAsia="Calibri" w:cs="Times New Roman"/>
        </w:rPr>
        <w:t xml:space="preserve"> below the </w:t>
      </w:r>
      <w:r w:rsidR="00755CA5">
        <w:rPr>
          <w:rFonts w:eastAsia="Calibri" w:cs="Times New Roman"/>
        </w:rPr>
        <w:t>threshold</w:t>
      </w:r>
      <w:r w:rsidRPr="0013671C">
        <w:rPr>
          <w:rFonts w:eastAsia="Calibri" w:cs="Times New Roman"/>
        </w:rPr>
        <w:t xml:space="preserve"> and the catches were determined based on the harvest control rule </w:t>
      </w:r>
      <w:r>
        <w:rPr>
          <w:rFonts w:eastAsia="Calibri" w:cs="Times New Roman"/>
        </w:rPr>
        <w:t>for</w:t>
      </w:r>
      <w:r w:rsidRPr="0013671C">
        <w:rPr>
          <w:rFonts w:eastAsia="Calibri" w:cs="Times New Roman"/>
        </w:rPr>
        <w:t xml:space="preserve"> all estimated stock sizes.</w:t>
      </w:r>
    </w:p>
    <w:p w14:paraId="02F2D888" w14:textId="77777777" w:rsidR="004D3650" w:rsidRDefault="004D3650" w:rsidP="004D3650">
      <w:pPr>
        <w:pStyle w:val="Heading2"/>
      </w:pPr>
      <w:r>
        <w:t>Data scenarios</w:t>
      </w:r>
    </w:p>
    <w:p w14:paraId="748C2A74" w14:textId="3F834E7B" w:rsidR="00261232" w:rsidRDefault="004D3650" w:rsidP="004D3650">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The data available was designed to emulate a stock that was infrequently encountered by the survey (e.g. due to depth or habitat) and the majority of the historical data available were from the fishery.  The historical sample siz</w:t>
      </w:r>
      <w:r w:rsidR="0020389E">
        <w:t>es were generally based on the effective sample sizes</w:t>
      </w:r>
      <w:r w:rsidR="00261232">
        <w:t xml:space="preserve"> observed in the yelloweye rockfish assessment.  Following the first assessment in year 50, the three data scenarios </w:t>
      </w:r>
      <w:r w:rsidR="000E4B79">
        <w:t>have diverging</w:t>
      </w:r>
      <w:r w:rsidR="00261232">
        <w:t xml:space="preserve"> data availability</w:t>
      </w:r>
      <w:r w:rsidR="000E4B79">
        <w:t xml:space="preserve"> based on stock status</w:t>
      </w:r>
      <w:r w:rsidR="00261232">
        <w:t>.</w:t>
      </w:r>
      <w:r w:rsidR="000E4B79">
        <w:t xml:space="preserve">  Stock status is defined the relative biomass in the assessment year relative to the management targets.  The simulated stocks had an overfished stock status at the time of the first assessment.  The simulated stocks were classified as overfished until the relative biomass surpassed the target biomass (0.40</w:t>
      </w:r>
      <w:r w:rsidR="000E4B79">
        <w:rPr>
          <w:i/>
        </w:rPr>
        <w:t>SB</w:t>
      </w:r>
      <w:r w:rsidR="000E4B79">
        <w:rPr>
          <w:vertAlign w:val="subscript"/>
        </w:rPr>
        <w:t>0</w:t>
      </w:r>
      <w:r w:rsidR="000E4B79">
        <w:t>)</w:t>
      </w:r>
      <w:r w:rsidR="00261232">
        <w:t xml:space="preserve"> </w:t>
      </w:r>
      <w:r w:rsidR="000E4B79">
        <w:t>at which time they were classified as rebuilt.  The stock status (e.g. overfished vs. rebuilt) defined when data availability differed among the three data scenarios.</w:t>
      </w:r>
    </w:p>
    <w:p w14:paraId="1CDFF3E0" w14:textId="13E27CE0" w:rsidR="00442112" w:rsidRDefault="00CF48EA" w:rsidP="00261232">
      <w:r>
        <w:t xml:space="preserve">The “full data” scenario </w:t>
      </w:r>
      <w:r w:rsidR="0051629E">
        <w:t>maintained</w:t>
      </w:r>
      <w:r>
        <w:t xml:space="preserve"> fishery and survey composition data at the historical levels prior to the stock being declared overfished in year 50 during rebuilding.  </w:t>
      </w:r>
      <w:r w:rsidR="00442112">
        <w:t>However, the uncertainty about the fishery CPUE index during the period of rebuilding increased relative to the historical level which was designed to mimic the increased uncertainty that a f</w:t>
      </w:r>
      <w:r w:rsidR="0051629E">
        <w:t>ishery index would contain when</w:t>
      </w:r>
      <w:r w:rsidR="00442112">
        <w:t xml:space="preserve"> harvest have been limited. </w:t>
      </w:r>
    </w:p>
    <w:p w14:paraId="4EE4DED8" w14:textId="4D0537B5" w:rsidR="00261232" w:rsidRDefault="00CF48EA" w:rsidP="00442112">
      <w:r>
        <w:t>The “reduced data”</w:t>
      </w:r>
      <w:r w:rsidR="0051629E">
        <w:t xml:space="preserve"> scenario reduced</w:t>
      </w:r>
      <w:r>
        <w:t xml:space="preserve"> the amount of data available from the fishery during rebuilding</w:t>
      </w:r>
      <w:r w:rsidR="00261232">
        <w:t xml:space="preserve"> (Fig. 2)</w:t>
      </w:r>
      <w:r>
        <w:t xml:space="preserve">.  </w:t>
      </w:r>
      <w:r w:rsidR="00261232">
        <w:t>The</w:t>
      </w:r>
      <w:r w:rsidR="0051629E">
        <w:t xml:space="preserve"> composition data were</w:t>
      </w:r>
      <w:r w:rsidR="00261232">
        <w:t xml:space="preserve"> reduced to 20% of the historical sample sizes during rebuilding.  </w:t>
      </w:r>
      <w:r>
        <w:t>The composition sample sizes revert to his</w:t>
      </w:r>
      <w:r w:rsidR="0051629E">
        <w:t>torical levels when the stock was</w:t>
      </w:r>
      <w:r>
        <w:t xml:space="preserve"> </w:t>
      </w:r>
      <w:r>
        <w:lastRenderedPageBreak/>
        <w:t>estimated to</w:t>
      </w:r>
      <w:r w:rsidR="00C70020">
        <w:t xml:space="preserve"> have</w:t>
      </w:r>
      <w:r>
        <w:t xml:space="preserve"> </w:t>
      </w:r>
      <w:r w:rsidR="00C70020">
        <w:t>rebuilt</w:t>
      </w:r>
      <w:r w:rsidR="0051629E">
        <w:t xml:space="preserve"> above the target biomass</w:t>
      </w:r>
      <w:r>
        <w:t xml:space="preserve">.  </w:t>
      </w:r>
      <w:r w:rsidR="00C70020">
        <w:t>The fishery CPUE index was</w:t>
      </w:r>
      <w:r w:rsidR="00261232">
        <w:t xml:space="preserve"> eliminated during rebuilding, </w:t>
      </w:r>
      <w:r w:rsidR="0051629E">
        <w:t>but reconvenes when the stock was</w:t>
      </w:r>
      <w:r w:rsidR="00261232">
        <w:t xml:space="preserve"> estimated to be </w:t>
      </w:r>
      <w:r w:rsidR="0051629E">
        <w:t>above</w:t>
      </w:r>
      <w:r w:rsidR="00261232">
        <w:t xml:space="preserve"> the target biomass.</w:t>
      </w:r>
    </w:p>
    <w:p w14:paraId="0C945AD3" w14:textId="19BCFA5E" w:rsidR="00CF48EA" w:rsidRDefault="00CF48EA" w:rsidP="00261232">
      <w:r>
        <w:t>The “</w:t>
      </w:r>
      <w:r w:rsidR="00B571AF">
        <w:t>eliminated</w:t>
      </w:r>
      <w:r>
        <w:t xml:space="preserve"> data” scenario e</w:t>
      </w:r>
      <w:r w:rsidR="0051629E">
        <w:t>liminated</w:t>
      </w:r>
      <w:r>
        <w:t xml:space="preserve"> new fishery data</w:t>
      </w:r>
      <w:r w:rsidR="00B571AF">
        <w:t>,</w:t>
      </w:r>
      <w:r>
        <w:t xml:space="preserve"> </w:t>
      </w:r>
      <w:r w:rsidR="0051629E">
        <w:t>both composition and index</w:t>
      </w:r>
      <w:r w:rsidR="00B571AF">
        <w:t>,</w:t>
      </w:r>
      <w:r w:rsidR="0051629E">
        <w:t xml:space="preserve"> </w:t>
      </w:r>
      <w:r>
        <w:t xml:space="preserve">during rebuilding. </w:t>
      </w:r>
      <w:r w:rsidR="0051629E">
        <w:t xml:space="preserve">The composition data and fishery </w:t>
      </w:r>
      <w:r w:rsidR="00C70020">
        <w:t>CPUE</w:t>
      </w:r>
      <w:r w:rsidR="0051629E">
        <w:t xml:space="preserve"> index resumes at historical samples sizes when the stock was estimated to be rebuilt.</w:t>
      </w:r>
    </w:p>
    <w:p w14:paraId="2A843F01" w14:textId="77777777" w:rsidR="00F42611" w:rsidRDefault="00F42611" w:rsidP="00F42611">
      <w:pPr>
        <w:pStyle w:val="Heading2"/>
      </w:pPr>
      <w:r>
        <w:t>Performance measures</w:t>
      </w:r>
    </w:p>
    <w:p w14:paraId="163757A3" w14:textId="77777777" w:rsidR="00914317" w:rsidRDefault="00914317" w:rsidP="00E70B9A">
      <w:pPr>
        <w:ind w:firstLine="0"/>
      </w:pPr>
      <w:r>
        <w:t>The outcomes of the simulations for each harvest control rule were summarized using the following five metrics:</w:t>
      </w:r>
    </w:p>
    <w:p w14:paraId="2E71C1A3" w14:textId="118A0012" w:rsidR="00F42611" w:rsidRDefault="00F42611" w:rsidP="00914317">
      <w:pPr>
        <w:pStyle w:val="ListParagraph"/>
        <w:numPr>
          <w:ilvl w:val="0"/>
          <w:numId w:val="1"/>
        </w:numPr>
      </w:pPr>
      <w:r>
        <w:t>The relative error</w:t>
      </w:r>
      <w:r w:rsidR="00F45950">
        <w:t xml:space="preserve">s (REs) were calculated for </w:t>
      </w:r>
      <w:r w:rsidR="00170CE2">
        <w:t>estimated parameters,</w:t>
      </w:r>
      <w:r>
        <w:t xml:space="preserve"> calculated as:</w:t>
      </w:r>
    </w:p>
    <w:p w14:paraId="5D1E4D80" w14:textId="7C27A028" w:rsidR="00F42611" w:rsidRDefault="00914317" w:rsidP="00914317">
      <w:pPr>
        <w:pStyle w:val="Equations"/>
      </w:pPr>
      <w:r w:rsidRPr="00914317">
        <w:rPr>
          <w:position w:val="-24"/>
        </w:rPr>
        <w:object w:dxaOrig="1200" w:dyaOrig="620" w14:anchorId="2F7367E0">
          <v:shape id="_x0000_i1045" type="#_x0000_t75" style="width:60pt;height:30.75pt" o:ole="">
            <v:imagedata r:id="rId47" o:title=""/>
          </v:shape>
          <o:OLEObject Type="Embed" ProgID="Equation.DSMT4" ShapeID="_x0000_i1045" DrawAspect="Content" ObjectID="_1528634835" r:id="rId48"/>
        </w:object>
      </w:r>
      <w:r>
        <w:t xml:space="preserve"> </w:t>
      </w:r>
      <w:r>
        <w:tab/>
      </w:r>
      <w:r>
        <w:tab/>
      </w:r>
      <w:r w:rsidR="00F42611">
        <w:tab/>
      </w:r>
      <w:r w:rsidR="00F42611">
        <w:tab/>
      </w:r>
      <w:r w:rsidR="00F42611">
        <w:tab/>
      </w:r>
      <w:r w:rsidR="00F42611">
        <w:tab/>
        <w:t>(8)</w:t>
      </w:r>
    </w:p>
    <w:p w14:paraId="68A65BFC" w14:textId="105EFA16" w:rsidR="00F45950" w:rsidRPr="00F45950" w:rsidRDefault="00F42611" w:rsidP="00F45950">
      <w:pPr>
        <w:pStyle w:val="ListParagraph"/>
        <w:ind w:firstLine="0"/>
      </w:pPr>
      <w:r w:rsidRPr="00F45950">
        <w:t xml:space="preserve">where </w:t>
      </w:r>
      <w:r w:rsidR="00914317" w:rsidRPr="00F45950">
        <w:t>E</w:t>
      </w:r>
      <w:r w:rsidRPr="00F45950">
        <w:t xml:space="preserve"> is the estimated quantity of interest and </w:t>
      </w:r>
      <w:r w:rsidR="00914317" w:rsidRPr="00F45950">
        <w:t xml:space="preserve">T </w:t>
      </w:r>
      <w:r w:rsidRPr="00F45950">
        <w:t>true v</w:t>
      </w:r>
      <w:r w:rsidR="00914317" w:rsidRPr="00F45950">
        <w:t>alue from the operating model.</w:t>
      </w:r>
    </w:p>
    <w:p w14:paraId="6E9005AF" w14:textId="22B6BE59" w:rsidR="00F42611" w:rsidRDefault="00F42611" w:rsidP="00914317">
      <w:pPr>
        <w:pStyle w:val="ListParagraph"/>
        <w:numPr>
          <w:ilvl w:val="0"/>
          <w:numId w:val="1"/>
        </w:numPr>
      </w:pPr>
      <w:r>
        <w:t>The root mean square error (RMSE), a measure</w:t>
      </w:r>
      <w:r w:rsidR="00170CE2">
        <w:t xml:space="preserve"> of precision and bias, was</w:t>
      </w:r>
      <w:r>
        <w:t xml:space="preserve"> calculated to assess the overall level of error given the amount of data available:</w:t>
      </w:r>
    </w:p>
    <w:p w14:paraId="2636F0C7" w14:textId="439EB243" w:rsidR="00F42611" w:rsidRPr="003F1007" w:rsidRDefault="00914317" w:rsidP="00914317">
      <w:pPr>
        <w:pStyle w:val="Equations"/>
      </w:pPr>
      <w:r w:rsidRPr="00914317">
        <w:rPr>
          <w:position w:val="-32"/>
        </w:rPr>
        <w:object w:dxaOrig="2799" w:dyaOrig="840" w14:anchorId="7981D0DE">
          <v:shape id="_x0000_i1046" type="#_x0000_t75" style="width:140.25pt;height:42pt" o:ole="">
            <v:imagedata r:id="rId49" o:title=""/>
          </v:shape>
          <o:OLEObject Type="Embed" ProgID="Equation.DSMT4" ShapeID="_x0000_i1046" DrawAspect="Content" ObjectID="_1528634836" r:id="rId50"/>
        </w:object>
      </w:r>
      <w:r>
        <w:t xml:space="preserve"> </w:t>
      </w:r>
      <w:r>
        <w:tab/>
      </w:r>
      <w:r>
        <w:tab/>
      </w:r>
      <w:r w:rsidR="00F42611">
        <w:tab/>
      </w:r>
      <w:r w:rsidR="00F42611">
        <w:tab/>
      </w:r>
      <w:r w:rsidR="00F42611">
        <w:tab/>
        <w:t>(9)</w:t>
      </w:r>
    </w:p>
    <w:p w14:paraId="21DEC718" w14:textId="0B4344B1" w:rsidR="00F45950" w:rsidRDefault="00E70B9A" w:rsidP="00F45950">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attain while the stock was recovering to the target biomass.</w:t>
      </w:r>
    </w:p>
    <w:p w14:paraId="05F63187" w14:textId="53C7CAF6" w:rsidR="00E70B9A" w:rsidRPr="00F45950" w:rsidRDefault="00E70B9A" w:rsidP="00F45950">
      <w:pPr>
        <w:numPr>
          <w:ilvl w:val="0"/>
          <w:numId w:val="1"/>
        </w:numPr>
        <w:spacing w:after="200"/>
        <w:rPr>
          <w:rFonts w:eastAsia="Calibri" w:cs="Times New Roman"/>
        </w:rPr>
      </w:pPr>
      <w:r w:rsidRPr="00F45950">
        <w:rPr>
          <w:rFonts w:eastAsia="Calibri" w:cs="Times New Roman"/>
        </w:rPr>
        <w:t xml:space="preserve">The annual average variability of the catches (abbreviation AAV) defined as: </w:t>
      </w:r>
    </w:p>
    <w:p w14:paraId="50D6B4A0" w14:textId="77777777" w:rsidR="00E70B9A" w:rsidRDefault="00E70B9A" w:rsidP="00E70B9A">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t xml:space="preserve">(8) </w:t>
      </w:r>
    </w:p>
    <w:p w14:paraId="57DC3AE3" w14:textId="77777777" w:rsidR="00E70B9A" w:rsidRDefault="00E70B9A" w:rsidP="00F45950">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2A15E3">
      <w:pPr>
        <w:pStyle w:val="Heading1"/>
      </w:pPr>
      <w:r>
        <w:t>Results</w:t>
      </w:r>
    </w:p>
    <w:p w14:paraId="65A4CB04" w14:textId="3EBBC2DD" w:rsidR="00906899" w:rsidRDefault="00906899" w:rsidP="00906899">
      <w:pPr>
        <w:pStyle w:val="Heading2"/>
      </w:pPr>
      <w:r>
        <w:t>Assessment performance with time-invariant parameters</w:t>
      </w:r>
    </w:p>
    <w:p w14:paraId="7A8688DB" w14:textId="16208C94" w:rsidR="00906899" w:rsidRDefault="008715D5" w:rsidP="00C321EE">
      <w:pPr>
        <w:ind w:firstLine="0"/>
      </w:pPr>
      <w:r>
        <w:t xml:space="preserve">The trends of the relative error about </w:t>
      </w:r>
      <w:r w:rsidR="00C321EE">
        <w:t xml:space="preserve">spawning biomass and </w:t>
      </w:r>
      <w:r>
        <w:t>relative biomass were generally consistent across the three data scenarios (Fig</w:t>
      </w:r>
      <w:r w:rsidR="00C321EE">
        <w:t>s</w:t>
      </w:r>
      <w:r>
        <w:t xml:space="preserve">. </w:t>
      </w:r>
      <w:r w:rsidR="00C321EE">
        <w:t>3a-c and 4a-c</w:t>
      </w:r>
      <w:r>
        <w:t xml:space="preserve">).  The initial assessment in year 50 was </w:t>
      </w:r>
      <w:r w:rsidR="00C321EE">
        <w:t xml:space="preserve">median </w:t>
      </w:r>
      <w:r>
        <w:t xml:space="preserve">unbiased about </w:t>
      </w:r>
      <w:r w:rsidR="00C321EE">
        <w:t xml:space="preserve">spawning biomass and the </w:t>
      </w:r>
      <w:r>
        <w:t>relative stock size.  However, while the stock rebuilt</w:t>
      </w:r>
      <w:r w:rsidR="00C321EE">
        <w:t xml:space="preserve"> (e.g. assessment years 68-110),</w:t>
      </w:r>
      <w:r>
        <w:t xml:space="preserve"> the full data and reduced data scenarios each estimated</w:t>
      </w:r>
      <w:r w:rsidR="00C321EE">
        <w:t xml:space="preserve"> negatively biased </w:t>
      </w:r>
      <w:r>
        <w:t>relative stock sizes</w:t>
      </w:r>
      <w:r w:rsidR="00C321EE">
        <w:t xml:space="preserve"> (Figs. 3a-b and 4a-b)</w:t>
      </w:r>
      <w:r>
        <w:t>.</w:t>
      </w:r>
      <w:r w:rsidR="00C321EE">
        <w:t xml:space="preserve">  The estimates relative stock size for the full data scenario</w:t>
      </w:r>
      <w:r>
        <w:t xml:space="preserve"> </w:t>
      </w:r>
      <w:r w:rsidR="00C321EE">
        <w:t xml:space="preserve">were less variable during the rebuilding period compared to the reduced data and </w:t>
      </w:r>
      <w:r w:rsidR="00B571AF">
        <w:t>eliminated</w:t>
      </w:r>
      <w:r w:rsidR="00C321EE">
        <w:t xml:space="preserve"> data scenarios.  At the end of the management period, the bias and variance of estimated spawning biomass and relative biomass converged to similar performances among the three data scenarios.</w:t>
      </w:r>
    </w:p>
    <w:p w14:paraId="20E44DC3" w14:textId="7F6D1E97" w:rsidR="00F525A1" w:rsidRDefault="00C321EE" w:rsidP="00C321EE">
      <w:r>
        <w:t xml:space="preserve">The RMSE, a measure of both bias and precision, for estimated relative biomass for each assessment year </w:t>
      </w:r>
      <w:r w:rsidR="00F525A1">
        <w:t xml:space="preserve">shows the increased precision of the full data scenario during the rebuilding period compared to the reduced and </w:t>
      </w:r>
      <w:r w:rsidR="00B571AF">
        <w:t>eliminated</w:t>
      </w:r>
      <w:r w:rsidR="00F525A1">
        <w:t xml:space="preserve"> data scenarios (Fig. 5a).  </w:t>
      </w:r>
      <w:r w:rsidR="00B571AF">
        <w:t xml:space="preserve">The reduced data and eliminated data scenarios resulted in similar RMSE patterns over time indicating that the limited </w:t>
      </w:r>
      <w:r w:rsidR="00B571AF">
        <w:lastRenderedPageBreak/>
        <w:t xml:space="preserve">fishery samples had little impact during the recovery period with the assessment results being driven by the historical data and the continuing survey data (Fig. 5a).  </w:t>
      </w:r>
      <w:r w:rsidR="00F525A1">
        <w:t xml:space="preserve">The final assessments, when the majority of simulated were estimated recovery and data levels reverted to the historical levels, resulted in similar RMSE across each of the data scenarios (Fig. 5a). </w:t>
      </w:r>
    </w:p>
    <w:p w14:paraId="09899E59" w14:textId="611D2F17" w:rsidR="00C321EE" w:rsidRDefault="00F525A1" w:rsidP="00C321EE">
      <w:r>
        <w:t xml:space="preserve">The precision of estimated quantities for the full data scenario during the rebuilding period resulted in the lowest </w:t>
      </w:r>
      <w:r w:rsidR="00936FF3">
        <w:t xml:space="preserve">median AAV </w:t>
      </w:r>
      <w:r w:rsidR="00287193">
        <w:t xml:space="preserve">during the overfished period and across all years </w:t>
      </w:r>
      <w:r w:rsidR="00B51811">
        <w:t xml:space="preserve">of the management period </w:t>
      </w:r>
      <w:r w:rsidR="00287193">
        <w:t xml:space="preserve">(Table 2).  </w:t>
      </w:r>
      <w:r w:rsidR="00850E57">
        <w:t>As the population rebuilds toward the target biomass</w:t>
      </w:r>
      <w:r w:rsidR="00B51811">
        <w:t>,</w:t>
      </w:r>
      <w:r w:rsidR="00850E57">
        <w:t xml:space="preserve"> estimated catches increase</w:t>
      </w:r>
      <w:r w:rsidR="00B51811">
        <w:t xml:space="preserve"> in proportion to the biomass growth</w:t>
      </w:r>
      <w:r w:rsidR="00850E57">
        <w:t xml:space="preserve"> and the AAV over this period would be anticipated to be greater than an AAV measured over the entire management period (e.g. rebuilding and rebuilt years) </w:t>
      </w:r>
      <w:r w:rsidR="00B51811">
        <w:t>which was</w:t>
      </w:r>
      <w:r w:rsidR="00850E57">
        <w:t xml:space="preserve"> </w:t>
      </w:r>
      <w:r w:rsidR="00B51811">
        <w:t xml:space="preserve">observed </w:t>
      </w:r>
      <w:r w:rsidR="00850E57">
        <w:t>across all the data scenarios</w:t>
      </w:r>
      <w:r w:rsidR="005D0493">
        <w:t xml:space="preserve"> (Table 2</w:t>
      </w:r>
      <w:r w:rsidR="00B51811">
        <w:t>)</w:t>
      </w:r>
      <w:r w:rsidR="00850E57">
        <w:t>.  The AAV</w:t>
      </w:r>
      <w:r w:rsidR="00B51811">
        <w:t>s</w:t>
      </w:r>
      <w:r w:rsidR="00850E57">
        <w:t xml:space="preserve"> during the rebuilding period were similar </w:t>
      </w:r>
      <w:r w:rsidR="00B51811">
        <w:t>among</w:t>
      </w:r>
      <w:r w:rsidR="00850E57">
        <w:t xml:space="preserve"> the data scenarios, but the full data scenario resulted in the smallest median value and 90% simulation interval (Table 2).   </w:t>
      </w:r>
      <w:r w:rsidR="00B51811">
        <w:t>Additionally, t</w:t>
      </w:r>
      <w:r w:rsidR="00850E57">
        <w:t>he full data scenario resulted in the highest median average catch during the overfished period (Table 2), however this scenario also estimated the highest positive bias in the median time estimated for the stock to recover relative to the true</w:t>
      </w:r>
      <w:r w:rsidR="005D0493">
        <w:t xml:space="preserve"> population (Table 3).  The median estimated number of years the stock required to recover to the target biomass for the stocks that successfully rebuilt was the same across data scenarios (Table 3).</w:t>
      </w:r>
    </w:p>
    <w:p w14:paraId="57C4931B" w14:textId="2262DF1C" w:rsidR="00395FCD" w:rsidRDefault="00986617" w:rsidP="00C321EE">
      <w:r>
        <w:t xml:space="preserve">The reduction and elimination of data during the rebuilding period led to increase variance in the estimates </w:t>
      </w:r>
      <w:r w:rsidR="00AF3AF1">
        <w:t xml:space="preserve">of the size at </w:t>
      </w:r>
      <w:r w:rsidR="00953ED2">
        <w:t>maximum</w:t>
      </w:r>
      <w:r w:rsidR="00AF3AF1">
        <w:t xml:space="preserve"> fishery selectivity (Fig. 6a-c) and the </w:t>
      </w:r>
      <w:r w:rsidR="00953ED2">
        <w:t>width at maximum</w:t>
      </w:r>
      <w:r w:rsidR="00AF3AF1">
        <w:t xml:space="preserve"> selectivity defining the shape of the dome in selectivity during </w:t>
      </w:r>
      <w:r w:rsidR="004371B1">
        <w:t>the overfished period (Fig. 7a-b</w:t>
      </w:r>
      <w:r w:rsidR="00AF3AF1">
        <w:t>).</w:t>
      </w:r>
      <w:r w:rsidR="004371B1">
        <w:t xml:space="preserve">  The median estimates across the data simulations are generally unbiased</w:t>
      </w:r>
      <w:r w:rsidR="00953ED2">
        <w:t>.</w:t>
      </w:r>
      <w:r w:rsidR="004371B1">
        <w:t xml:space="preserve"> </w:t>
      </w:r>
      <w:r w:rsidR="00953ED2">
        <w:t>T</w:t>
      </w:r>
      <w:r w:rsidR="004371B1">
        <w:t>he precision of the estimates for the reduced and eliminated scenarios only improving at the end of the management period when the majority of the stock</w:t>
      </w:r>
      <w:r w:rsidR="00953ED2">
        <w:t>s</w:t>
      </w:r>
      <w:r w:rsidR="004371B1">
        <w:t xml:space="preserve"> have rebuilt and fishery composition sample sizes return to the higher historical levels (Fig. 6b-c).  Each of the data scenarios that were allowed to estimate dome shaped selectivity during the rebuilding period (the eliminated data scenario did not allow for dome shaped estimation due to the absence of fishery composition data) resulted </w:t>
      </w:r>
      <w:r w:rsidR="00953ED2">
        <w:t xml:space="preserve">positively biased estimates that were </w:t>
      </w:r>
      <w:r w:rsidR="004371B1">
        <w:t>high</w:t>
      </w:r>
      <w:r w:rsidR="00953ED2">
        <w:t>ly</w:t>
      </w:r>
      <w:r w:rsidR="004371B1">
        <w:t xml:space="preserve"> </w:t>
      </w:r>
      <w:r w:rsidR="00953ED2">
        <w:t xml:space="preserve">variable at </w:t>
      </w:r>
      <w:r w:rsidR="004371B1">
        <w:t>start of the management period (Fig. 7a-b)</w:t>
      </w:r>
      <w:r w:rsidR="00346291">
        <w:t xml:space="preserve">.  </w:t>
      </w:r>
      <w:r w:rsidR="00953ED2">
        <w:t xml:space="preserve">A positively biased median estimate results in the estimation model assuming a less sever dome in selectivity (decreased slope for the selectivity descending limb). </w:t>
      </w:r>
      <w:r w:rsidR="00346291">
        <w:t>The full data scenario resulte</w:t>
      </w:r>
      <w:r w:rsidR="00953ED2">
        <w:t>d in markedly improved estimates of the shape of the dome</w:t>
      </w:r>
      <w:r w:rsidR="00346291">
        <w:t xml:space="preserve"> over the management period, especially compared to the reduced data scenario (Fig. 7a-b).</w:t>
      </w:r>
      <w:r w:rsidR="00953ED2">
        <w:t xml:space="preserve">  </w:t>
      </w:r>
    </w:p>
    <w:p w14:paraId="54230E32" w14:textId="66C4FD74" w:rsidR="00906899" w:rsidRDefault="00906899" w:rsidP="00906899">
      <w:pPr>
        <w:pStyle w:val="Heading2"/>
      </w:pPr>
      <w:r>
        <w:t>The impact of time-varying parameters</w:t>
      </w:r>
    </w:p>
    <w:p w14:paraId="52E54932" w14:textId="4A67F271" w:rsidR="00642CEC" w:rsidRDefault="002F7CBD" w:rsidP="002F7CBD">
      <w:pPr>
        <w:ind w:firstLine="0"/>
      </w:pPr>
      <w:r>
        <w:t>The state of nature that assumed time-varying natural mortality and fishery selectivity generally resulted in increased variation across estimates compared to the time-invariant state of nature.  The initial estimates of spawning biomass at the time of the first assessment were positively biased and highly variable (Fig. 3d-f).  The variance about spawning biomass decreased markedly for the full data scenario</w:t>
      </w:r>
      <w:r w:rsidR="00290BBE">
        <w:t xml:space="preserve"> post first assessment (Fig. 3d).  However, the variance of estimated spawning biomass remained high for approximately the first thirty years of the management period for both the reduced data and eliminated data scenarios, until approximately 38-51% of the simulated stocks were estimated recovered and the fishery sample sizes increased to historical levels (Fig. 3e-f).  Across data scenarios </w:t>
      </w:r>
      <w:r w:rsidR="00642CEC">
        <w:t xml:space="preserve">the </w:t>
      </w:r>
      <w:r w:rsidR="00290BBE">
        <w:t>median spawning biomass was generally negative biased, but the median estimated relative biomass levels were typic</w:t>
      </w:r>
      <w:r w:rsidR="00642CEC">
        <w:t xml:space="preserve">ally unbiased (Fig. 4c-f).  The RMSE </w:t>
      </w:r>
      <w:r w:rsidR="00B76650">
        <w:t xml:space="preserve">about the estimated relative biomass </w:t>
      </w:r>
      <w:r w:rsidR="00642CEC">
        <w:t xml:space="preserve">for the full data scenario was reduced relative to the other data scenarios for the first portion of the management period and across data scenarios the RMSE was higher when time-varying parameters were present </w:t>
      </w:r>
      <w:r w:rsidR="00B76650">
        <w:t>with</w:t>
      </w:r>
      <w:r w:rsidR="00642CEC">
        <w:t>in the operating model (Fig. 5).</w:t>
      </w:r>
      <w:r w:rsidR="00B76650">
        <w:t xml:space="preserve">  Similar to the time-invariant results, the RMSE of relative </w:t>
      </w:r>
      <w:r w:rsidR="00B76650">
        <w:lastRenderedPageBreak/>
        <w:t>biomass reach similar levels across data scenarios approximately half way through the management period after a majority of the simulated stocks are estimated recovered.</w:t>
      </w:r>
    </w:p>
    <w:p w14:paraId="2E3C450D" w14:textId="7C8E4E5F" w:rsidR="002F7CBD" w:rsidRDefault="00642CEC" w:rsidP="00642CEC">
      <w:r>
        <w:t>The inclusion of time-varying parameters resulted in slower estimated recovery of stocks relative to the time-invariant state of nature across all the data scenarios (Fig. 4)</w:t>
      </w:r>
      <w:r w:rsidR="00B76650">
        <w:t xml:space="preserve"> with a higher number of stock failing to be estimated recovered to the target biomass (Table 3)</w:t>
      </w:r>
      <w:r>
        <w:t>.</w:t>
      </w:r>
      <w:r w:rsidR="00EA3249">
        <w:t xml:space="preserve">  Of the stocks that successfully rebuilt the median</w:t>
      </w:r>
      <w:r w:rsidR="005D0493">
        <w:t xml:space="preserve"> number of years for the stock to </w:t>
      </w:r>
      <w:r w:rsidR="00EA3249">
        <w:t>recover</w:t>
      </w:r>
      <w:r w:rsidR="005D0493">
        <w:t xml:space="preserve"> to the target biomass</w:t>
      </w:r>
      <w:r w:rsidR="00EA3249">
        <w:t xml:space="preserve"> were similar across data scenarios (Table 3).  However, the median average catch obtained during the recovery period was the highest for the full data scenario, followed by the eliminate data scenario (Table 2).  The eliminated data scenario had the lowest median AAV during the overfished period and</w:t>
      </w:r>
      <w:r w:rsidR="005D0493">
        <w:t xml:space="preserve"> the median relative error about the time overfished had only a lower positive</w:t>
      </w:r>
      <w:r w:rsidR="00EA3249">
        <w:t xml:space="preserve"> bias </w:t>
      </w:r>
      <w:r w:rsidR="005D0493">
        <w:t xml:space="preserve">relative to the full data scenario </w:t>
      </w:r>
      <w:r w:rsidR="00EA3249">
        <w:t>(Tables 2 and 3).</w:t>
      </w:r>
      <w:r w:rsidR="008E7882">
        <w:t xml:space="preserve">  In contrast the full data scenario, resulted in the highest number of stocks that were never estimated to exceed the target biomass (Table 3).</w:t>
      </w:r>
    </w:p>
    <w:p w14:paraId="23708FAF" w14:textId="77F93249" w:rsidR="008E7882" w:rsidRPr="002F7CBD" w:rsidRDefault="008E7882" w:rsidP="00642CEC">
      <w:r>
        <w:t>The inclusion of time-varying selectivity resulted in a persistent positive bias</w:t>
      </w:r>
      <w:r w:rsidR="00AC24B5">
        <w:t xml:space="preserve"> </w:t>
      </w:r>
      <w:r w:rsidR="00953ED2">
        <w:t>for the estimated size</w:t>
      </w:r>
      <w:r>
        <w:t xml:space="preserve"> at maximum selectivity across all data scenarios (Fig. 6d-f), although the full data scenario </w:t>
      </w:r>
      <w:r w:rsidR="00953ED2">
        <w:t>resulted in the lowest variation</w:t>
      </w:r>
      <w:r>
        <w:t xml:space="preserve">.  The full data and the reduced data scenarios which were allowed to estimate a dome in selectivity during the recovery period resulted in highly imprecise estimates at the start of the management period with the precision of the estimates improving </w:t>
      </w:r>
      <w:r w:rsidR="00AC24B5">
        <w:t xml:space="preserve">earlier over time </w:t>
      </w:r>
      <w:r>
        <w:t xml:space="preserve">for the full data scenario (Fig. 7). </w:t>
      </w:r>
    </w:p>
    <w:p w14:paraId="2DC28863" w14:textId="77777777" w:rsidR="002A15E3" w:rsidRDefault="002A15E3" w:rsidP="002A15E3">
      <w:pPr>
        <w:pStyle w:val="Heading1"/>
      </w:pPr>
      <w:r>
        <w:t>Discussion</w:t>
      </w:r>
    </w:p>
    <w:p w14:paraId="534FB088" w14:textId="3A0C2C68" w:rsidR="002A15E3" w:rsidRDefault="002A15E3">
      <w:pPr>
        <w:spacing w:after="200" w:line="276" w:lineRule="auto"/>
        <w:ind w:firstLine="0"/>
        <w:jc w:val="left"/>
        <w:rPr>
          <w:rFonts w:eastAsiaTheme="majorEastAsia" w:cstheme="majorBidi"/>
          <w:b/>
          <w:bCs/>
          <w:sz w:val="28"/>
          <w:szCs w:val="28"/>
        </w:rPr>
      </w:pPr>
      <w:r>
        <w:br w:type="page"/>
      </w:r>
    </w:p>
    <w:p w14:paraId="43FB02DF" w14:textId="675F6FC4" w:rsidR="002A15E3" w:rsidRDefault="002A15E3" w:rsidP="002A15E3">
      <w:pPr>
        <w:pStyle w:val="Heading1"/>
      </w:pPr>
      <w:r>
        <w:lastRenderedPageBreak/>
        <w:t>References</w:t>
      </w:r>
    </w:p>
    <w:p w14:paraId="2DBEADD3" w14:textId="77777777" w:rsidR="002A15E3" w:rsidRPr="002A15E3" w:rsidRDefault="002A15E3" w:rsidP="002A15E3">
      <w:pPr>
        <w:pStyle w:val="References"/>
      </w:pPr>
      <w:r w:rsidRPr="002A15E3">
        <w:t>Chen, Y., Chen, L., Stergiou, K.I. 2003. Impacts of data quantity on fisheries stock assessment. Aquat. Sci. 65, 92-98.</w:t>
      </w:r>
    </w:p>
    <w:p w14:paraId="575542A5" w14:textId="77777777" w:rsidR="002A15E3" w:rsidRPr="002A15E3" w:rsidRDefault="002A15E3" w:rsidP="002A15E3">
      <w:pPr>
        <w:pStyle w:val="References"/>
      </w:pPr>
      <w:r w:rsidRPr="002A15E3">
        <w:t>Lee, H.H., Maunder, M.N., Piner, K.R., Methot, R.D., 2012. Can steepness of the stock-recruitment relationship be estimated in fishery stock assessment models?  Fish. Res. 125-126, 254-261.</w:t>
      </w:r>
    </w:p>
    <w:p w14:paraId="7CEA86A9" w14:textId="77777777" w:rsidR="002A15E3" w:rsidRPr="002A15E3" w:rsidRDefault="002A15E3" w:rsidP="002A15E3">
      <w:pPr>
        <w:pStyle w:val="References"/>
      </w:pPr>
      <w:r w:rsidRPr="002A15E3">
        <w:t>Magnusson, A., Hilborn, R. 2007. What makes fisheries data informative? Fish Fish. 8, 337-358.</w:t>
      </w:r>
    </w:p>
    <w:p w14:paraId="4C3CEF9D" w14:textId="77777777" w:rsidR="002A15E3" w:rsidRPr="002A15E3" w:rsidRDefault="002A15E3" w:rsidP="002A15E3">
      <w:pPr>
        <w:pStyle w:val="References"/>
      </w:pPr>
      <w:r w:rsidRPr="002A15E3">
        <w:t>Methot, R.D., Piner, K., 2002. Rebuilding analysis for yelloweye rockfish: Update to incorporate results of coastwide assessment in 2002. Pacific Fishery Management Council, 7700 Ambassador Place NE, Suite 200, Portland, OR 97220.12 pp.</w:t>
      </w:r>
    </w:p>
    <w:p w14:paraId="58C13B5E" w14:textId="77777777" w:rsidR="002A15E3" w:rsidRPr="002A15E3" w:rsidRDefault="002A15E3" w:rsidP="002A15E3">
      <w:pPr>
        <w:pStyle w:val="References"/>
      </w:pPr>
      <w:r w:rsidRPr="002A15E3">
        <w:t>Methot, R.D., Taylor, I.G., 2011. Adjusting for bias due to variability of estimated recruitments in fishery assessment models. Can. J. Fish. Aquat. Sci. 68, 1744-1760.</w:t>
      </w:r>
    </w:p>
    <w:p w14:paraId="080F5D1E" w14:textId="77777777" w:rsidR="002A15E3" w:rsidRPr="002A15E3" w:rsidRDefault="002A15E3" w:rsidP="002A15E3">
      <w:pPr>
        <w:pStyle w:val="References"/>
      </w:pPr>
      <w:r w:rsidRPr="002A15E3">
        <w:t>Methot, R.D., Wetzel, C.R., 2013. Stock Synthesis: A biological and statistical framework for fish stock assessment and fishery management. Fish. Res. 142, 86-99.</w:t>
      </w:r>
    </w:p>
    <w:p w14:paraId="507404D1" w14:textId="77777777" w:rsidR="002A15E3" w:rsidRPr="002A15E3" w:rsidRDefault="002A15E3" w:rsidP="002A15E3">
      <w:pPr>
        <w:pStyle w:val="References"/>
      </w:pPr>
      <w:r w:rsidRPr="002A15E3">
        <w:t>Punt, A.E., Cope, J.M., Haltuch, M.A. 2008. Reference points and decision rules in U.S. federal fisheries: West Coast groundfish experiences. In: J.L. Nielsen, J.J. Doson, K. Friedland, T.R. Hammon, J. Musick and E. Verspoor [Eds.] Reconciling Fisheries with Conservation: Proceedings of the Fourth World Fisheries Congress. American Fisheries Society Symposium 49. p 1343-1356.</w:t>
      </w:r>
    </w:p>
    <w:p w14:paraId="0DE99341" w14:textId="77777777" w:rsidR="002A15E3" w:rsidRPr="002A15E3" w:rsidRDefault="002A15E3" w:rsidP="002A15E3">
      <w:pPr>
        <w:pStyle w:val="References"/>
      </w:pPr>
      <w:r w:rsidRPr="002A15E3">
        <w:t>Ralston, S., Punt, A.E., Hamel, O.S., DeVore, J.D., Conser, R.J. 2011. A meta-analytic approach to quantifying scientific uncertainty in stock assessments. Fish. Bull. 109, 217-231.</w:t>
      </w:r>
    </w:p>
    <w:p w14:paraId="54C2E979" w14:textId="77777777" w:rsidR="002A15E3" w:rsidRPr="002A15E3" w:rsidRDefault="002A15E3" w:rsidP="002A15E3">
      <w:pPr>
        <w:pStyle w:val="References"/>
      </w:pPr>
      <w:r w:rsidRPr="002A15E3">
        <w:t>Stewart, I.J., Wallace, J.R., McGilliard, C., 2009. Status of the U.S. yelloweye rockfish resource in 2009. Pacific Fishery Management Council, 7700 Ambassador Place NE, Suite 200, Portland, OR 97220. 435 pp.</w:t>
      </w:r>
    </w:p>
    <w:p w14:paraId="54839E06" w14:textId="77777777" w:rsidR="002A15E3" w:rsidRPr="002A15E3" w:rsidRDefault="002A15E3" w:rsidP="002A15E3">
      <w:pPr>
        <w:pStyle w:val="References"/>
      </w:pPr>
      <w:r w:rsidRPr="002A15E3">
        <w:t>Taylor, I.G., Methot, R.D. Jr. 2012. Hiding or dead? A computationally efficient model of selective fishing mortality. Fish. Res. 142, 75-85.</w:t>
      </w:r>
    </w:p>
    <w:p w14:paraId="58522891" w14:textId="77777777" w:rsidR="002A15E3" w:rsidRPr="002A15E3" w:rsidRDefault="002A15E3" w:rsidP="002A15E3">
      <w:pPr>
        <w:pStyle w:val="References"/>
      </w:pPr>
      <w:r w:rsidRPr="002A15E3">
        <w:t>Wetzel, C.R., Punt. A.E. 2011. Performance of a fisheries catch-at-age model (Stock Synthesis) in data-limited situations. Mar. Fresh. Res. 62, 927-936.</w:t>
      </w:r>
    </w:p>
    <w:p w14:paraId="2954DBE4" w14:textId="3878002F" w:rsidR="002A15E3" w:rsidRDefault="002A15E3" w:rsidP="00C643F9">
      <w:pPr>
        <w:pStyle w:val="References"/>
      </w:pPr>
      <w:r w:rsidRPr="002A15E3">
        <w:t xml:space="preserve">Yin, Y., Samson, D.B. 2004. Bias and precision of estimates from an age-structured stock assessment program in relation to stock and data characteristics. N.A. Jour. Fish. Manag. 24, 865-879. </w:t>
      </w:r>
      <w:r>
        <w:br w:type="page"/>
      </w:r>
    </w:p>
    <w:p w14:paraId="5CFBBCE5" w14:textId="79A77C34" w:rsidR="000A6B6D" w:rsidRDefault="000A6B6D" w:rsidP="000A6B6D">
      <w:pPr>
        <w:pStyle w:val="Heading1"/>
      </w:pPr>
      <w:r>
        <w:lastRenderedPageBreak/>
        <w:t>Tables</w:t>
      </w:r>
    </w:p>
    <w:p w14:paraId="55F4165B" w14:textId="4AA168D7" w:rsidR="009F0784" w:rsidRPr="009F0784" w:rsidRDefault="000A6B6D" w:rsidP="00A32F5D">
      <w:pPr>
        <w:pStyle w:val="Subtitle"/>
      </w:pPr>
      <w:r>
        <w:t xml:space="preserve">Table 1. Life-history </w:t>
      </w:r>
      <w:r w:rsidR="00BC623B">
        <w:t xml:space="preserve">and observation </w:t>
      </w:r>
      <w:r>
        <w:t>parameters</w:t>
      </w:r>
      <w:r w:rsidR="00BC623B">
        <w:t xml:space="preserve"> used in the operating model</w:t>
      </w:r>
      <w:r>
        <w:t>.</w:t>
      </w:r>
    </w:p>
    <w:tbl>
      <w:tblPr>
        <w:tblStyle w:val="TableGrid1"/>
        <w:tblW w:w="86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5"/>
        <w:gridCol w:w="2070"/>
        <w:gridCol w:w="2070"/>
      </w:tblGrid>
      <w:tr w:rsidR="00BC623B" w:rsidRPr="009F0784" w14:paraId="640462B9" w14:textId="62504CC1" w:rsidTr="00BC623B">
        <w:trPr>
          <w:trHeight w:val="216"/>
          <w:jc w:val="center"/>
        </w:trPr>
        <w:tc>
          <w:tcPr>
            <w:tcW w:w="4545" w:type="dxa"/>
            <w:tcBorders>
              <w:top w:val="single" w:sz="12" w:space="0" w:color="auto"/>
            </w:tcBorders>
            <w:vAlign w:val="bottom"/>
          </w:tcPr>
          <w:p w14:paraId="1F498E70" w14:textId="77777777" w:rsidR="00BC623B" w:rsidRPr="009F0784" w:rsidRDefault="00BC623B" w:rsidP="00287193">
            <w:pPr>
              <w:keepNext/>
              <w:keepLines/>
              <w:ind w:firstLine="0"/>
              <w:jc w:val="left"/>
              <w:outlineLvl w:val="0"/>
              <w:rPr>
                <w:rFonts w:cs="Calibri"/>
                <w:sz w:val="20"/>
                <w:szCs w:val="20"/>
              </w:rPr>
            </w:pPr>
            <w:bookmarkStart w:id="1" w:name="_Toc275175147"/>
            <w:r w:rsidRPr="009F0784">
              <w:rPr>
                <w:rFonts w:cs="Calibri"/>
                <w:sz w:val="20"/>
                <w:szCs w:val="20"/>
              </w:rPr>
              <w:t>Parameter</w:t>
            </w:r>
            <w:bookmarkEnd w:id="1"/>
          </w:p>
        </w:tc>
        <w:tc>
          <w:tcPr>
            <w:tcW w:w="2070" w:type="dxa"/>
            <w:tcBorders>
              <w:top w:val="single" w:sz="12" w:space="0" w:color="auto"/>
            </w:tcBorders>
            <w:vAlign w:val="bottom"/>
          </w:tcPr>
          <w:p w14:paraId="26BEDBCF" w14:textId="0D923240" w:rsidR="00BC623B" w:rsidRPr="009F0784" w:rsidRDefault="00BC623B" w:rsidP="00287193">
            <w:pPr>
              <w:keepNext/>
              <w:keepLines/>
              <w:jc w:val="center"/>
              <w:outlineLvl w:val="0"/>
              <w:rPr>
                <w:rFonts w:cs="Calibri"/>
                <w:sz w:val="20"/>
                <w:szCs w:val="20"/>
              </w:rPr>
            </w:pPr>
            <w:r>
              <w:rPr>
                <w:rFonts w:cs="Calibri"/>
                <w:sz w:val="20"/>
                <w:szCs w:val="20"/>
              </w:rPr>
              <w:t>Time-invariant</w:t>
            </w:r>
          </w:p>
        </w:tc>
        <w:tc>
          <w:tcPr>
            <w:tcW w:w="2070" w:type="dxa"/>
            <w:tcBorders>
              <w:top w:val="single" w:sz="12" w:space="0" w:color="auto"/>
            </w:tcBorders>
          </w:tcPr>
          <w:p w14:paraId="3D9D60E7" w14:textId="111CFB39" w:rsidR="00BC623B" w:rsidRPr="009F0784" w:rsidRDefault="00BC623B" w:rsidP="00287193">
            <w:pPr>
              <w:keepNext/>
              <w:keepLines/>
              <w:jc w:val="center"/>
              <w:outlineLvl w:val="0"/>
              <w:rPr>
                <w:rFonts w:cs="Calibri"/>
                <w:sz w:val="20"/>
                <w:szCs w:val="20"/>
              </w:rPr>
            </w:pPr>
            <w:r>
              <w:rPr>
                <w:rFonts w:cs="Calibri"/>
                <w:sz w:val="20"/>
                <w:szCs w:val="20"/>
              </w:rPr>
              <w:t>Time-varying</w:t>
            </w:r>
          </w:p>
        </w:tc>
      </w:tr>
      <w:tr w:rsidR="00BC623B" w:rsidRPr="009F0784" w14:paraId="4DE701B3" w14:textId="599B611F" w:rsidTr="00BC623B">
        <w:trPr>
          <w:cantSplit/>
          <w:trHeight w:val="288"/>
          <w:jc w:val="center"/>
        </w:trPr>
        <w:tc>
          <w:tcPr>
            <w:tcW w:w="4545" w:type="dxa"/>
            <w:tcBorders>
              <w:top w:val="double" w:sz="4" w:space="0" w:color="auto"/>
            </w:tcBorders>
          </w:tcPr>
          <w:p w14:paraId="174C2ED9" w14:textId="46690D9C" w:rsidR="00BC623B" w:rsidRPr="009F0784" w:rsidRDefault="00BC623B" w:rsidP="00287193">
            <w:pPr>
              <w:keepNext/>
              <w:keepLines/>
              <w:ind w:firstLine="0"/>
              <w:outlineLvl w:val="0"/>
              <w:rPr>
                <w:rFonts w:cs="Calibri"/>
                <w:sz w:val="20"/>
                <w:szCs w:val="20"/>
              </w:rPr>
            </w:pPr>
            <w:bookmarkStart w:id="2"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i/>
                <w:sz w:val="20"/>
                <w:szCs w:val="20"/>
                <w:vertAlign w:val="subscript"/>
              </w:rPr>
              <w:t>t</w:t>
            </w:r>
            <w:r w:rsidRPr="009F0784">
              <w:rPr>
                <w:rFonts w:cs="Calibri"/>
                <w:sz w:val="20"/>
                <w:szCs w:val="20"/>
              </w:rPr>
              <w:t>)</w:t>
            </w:r>
            <w:bookmarkEnd w:id="2"/>
            <w:r w:rsidRPr="009F0784">
              <w:rPr>
                <w:rFonts w:cs="Calibri"/>
                <w:sz w:val="20"/>
                <w:szCs w:val="20"/>
              </w:rPr>
              <w:t xml:space="preserve"> yr</w:t>
            </w:r>
            <w:r w:rsidRPr="009F0784">
              <w:rPr>
                <w:rFonts w:cs="Calibri"/>
                <w:sz w:val="20"/>
                <w:szCs w:val="20"/>
                <w:vertAlign w:val="superscript"/>
              </w:rPr>
              <w:t>-1</w:t>
            </w:r>
          </w:p>
        </w:tc>
        <w:tc>
          <w:tcPr>
            <w:tcW w:w="2070" w:type="dxa"/>
            <w:tcBorders>
              <w:top w:val="double" w:sz="4" w:space="0" w:color="auto"/>
            </w:tcBorders>
            <w:vAlign w:val="center"/>
          </w:tcPr>
          <w:p w14:paraId="60ADF3ED" w14:textId="5FC1116D" w:rsidR="00BC623B" w:rsidRPr="009F0784" w:rsidRDefault="00BC623B" w:rsidP="00DB36F7">
            <w:pPr>
              <w:keepNext/>
              <w:keepLines/>
              <w:ind w:firstLine="0"/>
              <w:jc w:val="center"/>
              <w:outlineLvl w:val="0"/>
              <w:rPr>
                <w:rFonts w:cs="Calibri"/>
                <w:sz w:val="20"/>
                <w:szCs w:val="20"/>
              </w:rPr>
            </w:pPr>
            <w:bookmarkStart w:id="3" w:name="_Toc275175157"/>
            <w:r w:rsidRPr="009F0784">
              <w:rPr>
                <w:rFonts w:cs="Calibri"/>
                <w:sz w:val="20"/>
                <w:szCs w:val="20"/>
              </w:rPr>
              <w:t xml:space="preserve">0.08 </w:t>
            </w:r>
            <w:bookmarkEnd w:id="3"/>
          </w:p>
        </w:tc>
        <w:tc>
          <w:tcPr>
            <w:tcW w:w="2070" w:type="dxa"/>
            <w:tcBorders>
              <w:top w:val="double" w:sz="4" w:space="0" w:color="auto"/>
            </w:tcBorders>
          </w:tcPr>
          <w:p w14:paraId="38E9CEFC" w14:textId="19165078" w:rsidR="00BC623B" w:rsidRPr="009F0784" w:rsidRDefault="00BC623B" w:rsidP="00DB36F7">
            <w:pPr>
              <w:keepNext/>
              <w:keepLines/>
              <w:ind w:firstLine="0"/>
              <w:jc w:val="center"/>
              <w:outlineLvl w:val="0"/>
              <w:rPr>
                <w:rFonts w:cs="Calibri"/>
                <w:sz w:val="20"/>
                <w:szCs w:val="20"/>
              </w:rPr>
            </w:pPr>
            <w:r>
              <w:rPr>
                <w:rFonts w:cs="Calibri"/>
                <w:sz w:val="20"/>
                <w:szCs w:val="20"/>
              </w:rPr>
              <w:t>0.08</w:t>
            </w:r>
          </w:p>
        </w:tc>
      </w:tr>
      <w:tr w:rsidR="00BC623B" w:rsidRPr="009F0784" w14:paraId="59477B48" w14:textId="7CB66286" w:rsidTr="00BC623B">
        <w:trPr>
          <w:cantSplit/>
          <w:trHeight w:val="288"/>
          <w:jc w:val="center"/>
        </w:trPr>
        <w:tc>
          <w:tcPr>
            <w:tcW w:w="4545" w:type="dxa"/>
          </w:tcPr>
          <w:p w14:paraId="6DA977B8" w14:textId="34D398CD" w:rsidR="00BC623B" w:rsidRPr="009F0784" w:rsidRDefault="00BC623B" w:rsidP="00CD6F15">
            <w:pPr>
              <w:keepNext/>
              <w:keepLines/>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2070" w:type="dxa"/>
            <w:vAlign w:val="center"/>
          </w:tcPr>
          <w:p w14:paraId="1962BB77" w14:textId="1FDE8576" w:rsidR="00BC623B" w:rsidRPr="009F0784" w:rsidRDefault="00BC623B" w:rsidP="00BC623B">
            <w:pPr>
              <w:keepNext/>
              <w:keepLines/>
              <w:ind w:firstLine="0"/>
              <w:jc w:val="center"/>
              <w:outlineLvl w:val="0"/>
              <w:rPr>
                <w:rFonts w:cs="Calibri"/>
                <w:sz w:val="20"/>
                <w:szCs w:val="20"/>
              </w:rPr>
            </w:pPr>
            <w:r w:rsidRPr="009F0784">
              <w:rPr>
                <w:rFonts w:eastAsiaTheme="minorHAnsi" w:cs="Calibri"/>
                <w:sz w:val="20"/>
                <w:szCs w:val="20"/>
              </w:rPr>
              <w:t xml:space="preserve">0 </w:t>
            </w:r>
          </w:p>
        </w:tc>
        <w:tc>
          <w:tcPr>
            <w:tcW w:w="2070" w:type="dxa"/>
          </w:tcPr>
          <w:p w14:paraId="7BEEABBB" w14:textId="69A665CA" w:rsidR="00BC623B" w:rsidRPr="009F0784" w:rsidRDefault="00BC623B" w:rsidP="00287193">
            <w:pPr>
              <w:keepNext/>
              <w:keepLines/>
              <w:ind w:firstLine="0"/>
              <w:jc w:val="center"/>
              <w:outlineLvl w:val="0"/>
              <w:rPr>
                <w:rFonts w:cs="Calibri"/>
                <w:sz w:val="20"/>
                <w:szCs w:val="20"/>
              </w:rPr>
            </w:pPr>
            <w:r>
              <w:rPr>
                <w:rFonts w:cs="Calibri"/>
                <w:sz w:val="20"/>
                <w:szCs w:val="20"/>
              </w:rPr>
              <w:t>0.10</w:t>
            </w:r>
          </w:p>
        </w:tc>
      </w:tr>
      <w:tr w:rsidR="00BC623B" w:rsidRPr="009F0784" w14:paraId="0B088FB7" w14:textId="0E3F2B49" w:rsidTr="00BC623B">
        <w:trPr>
          <w:cantSplit/>
          <w:trHeight w:val="288"/>
          <w:jc w:val="center"/>
        </w:trPr>
        <w:tc>
          <w:tcPr>
            <w:tcW w:w="4545" w:type="dxa"/>
          </w:tcPr>
          <w:p w14:paraId="44D121B9" w14:textId="5A69CD14" w:rsidR="00BC623B" w:rsidRPr="009F0784" w:rsidRDefault="00BC623B" w:rsidP="00CD6F15">
            <w:pPr>
              <w:keepNext/>
              <w:keepLines/>
              <w:ind w:firstLine="0"/>
              <w:outlineLvl w:val="0"/>
              <w:rPr>
                <w:rFonts w:cs="Calibri"/>
                <w:sz w:val="20"/>
                <w:szCs w:val="20"/>
              </w:rPr>
            </w:pPr>
            <w:r>
              <w:rPr>
                <w:rFonts w:cs="Calibri"/>
                <w:sz w:val="20"/>
                <w:szCs w:val="20"/>
              </w:rPr>
              <w:t>Natural mortality autocorrelation (</w:t>
            </w:r>
            <w:r w:rsidRPr="00BC623B">
              <w:rPr>
                <w:rFonts w:eastAsiaTheme="minorHAnsi" w:cs="Calibri"/>
                <w:position w:val="-12"/>
                <w:sz w:val="20"/>
                <w:szCs w:val="20"/>
              </w:rPr>
              <w:object w:dxaOrig="360" w:dyaOrig="360" w14:anchorId="1915A988">
                <v:shape id="_x0000_i1047" type="#_x0000_t75" style="width:15pt;height:15pt" o:ole="">
                  <v:imagedata r:id="rId51" o:title=""/>
                </v:shape>
                <o:OLEObject Type="Embed" ProgID="Equation.DSMT4" ShapeID="_x0000_i1047" DrawAspect="Content" ObjectID="_1528634837" r:id="rId52"/>
              </w:object>
            </w:r>
            <w:r>
              <w:rPr>
                <w:rFonts w:cs="Calibri"/>
                <w:sz w:val="20"/>
                <w:szCs w:val="20"/>
              </w:rPr>
              <w:t xml:space="preserve"> )</w:t>
            </w:r>
          </w:p>
        </w:tc>
        <w:tc>
          <w:tcPr>
            <w:tcW w:w="2070" w:type="dxa"/>
            <w:vAlign w:val="center"/>
          </w:tcPr>
          <w:p w14:paraId="26078F13" w14:textId="7CD43B33" w:rsidR="00BC623B" w:rsidRPr="009F0784" w:rsidRDefault="00BC623B" w:rsidP="00287193">
            <w:pPr>
              <w:keepNext/>
              <w:keepLines/>
              <w:ind w:firstLine="0"/>
              <w:jc w:val="center"/>
              <w:outlineLvl w:val="0"/>
              <w:rPr>
                <w:rFonts w:cs="Calibri"/>
                <w:sz w:val="20"/>
                <w:szCs w:val="20"/>
              </w:rPr>
            </w:pPr>
            <w:r>
              <w:rPr>
                <w:rFonts w:cs="Calibri"/>
                <w:sz w:val="20"/>
                <w:szCs w:val="20"/>
              </w:rPr>
              <w:t>0</w:t>
            </w:r>
          </w:p>
        </w:tc>
        <w:tc>
          <w:tcPr>
            <w:tcW w:w="2070" w:type="dxa"/>
          </w:tcPr>
          <w:p w14:paraId="286C36DC" w14:textId="56887A0B" w:rsidR="00BC623B" w:rsidRDefault="00BC623B" w:rsidP="00287193">
            <w:pPr>
              <w:keepNext/>
              <w:keepLines/>
              <w:ind w:firstLine="0"/>
              <w:jc w:val="center"/>
              <w:outlineLvl w:val="0"/>
              <w:rPr>
                <w:rFonts w:cs="Calibri"/>
                <w:sz w:val="20"/>
                <w:szCs w:val="20"/>
              </w:rPr>
            </w:pPr>
            <w:r>
              <w:rPr>
                <w:rFonts w:cs="Calibri"/>
                <w:sz w:val="20"/>
                <w:szCs w:val="20"/>
              </w:rPr>
              <w:t>0.707</w:t>
            </w:r>
          </w:p>
        </w:tc>
      </w:tr>
      <w:tr w:rsidR="00BC623B" w:rsidRPr="009F0784" w14:paraId="408EC98C" w14:textId="5A815742" w:rsidTr="00BC623B">
        <w:trPr>
          <w:cantSplit/>
          <w:trHeight w:val="288"/>
          <w:jc w:val="center"/>
        </w:trPr>
        <w:tc>
          <w:tcPr>
            <w:tcW w:w="4545" w:type="dxa"/>
          </w:tcPr>
          <w:p w14:paraId="32391A5A" w14:textId="77777777" w:rsidR="00BC623B" w:rsidRPr="009F0784" w:rsidRDefault="00BC623B" w:rsidP="00287193">
            <w:pPr>
              <w:keepNext/>
              <w:keepLines/>
              <w:ind w:firstLine="0"/>
              <w:outlineLvl w:val="0"/>
              <w:rPr>
                <w:rFonts w:cs="Calibri"/>
                <w:sz w:val="20"/>
                <w:szCs w:val="20"/>
              </w:rPr>
            </w:pPr>
            <w:bookmarkStart w:id="4"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4"/>
          </w:p>
        </w:tc>
        <w:tc>
          <w:tcPr>
            <w:tcW w:w="2070" w:type="dxa"/>
            <w:vAlign w:val="center"/>
          </w:tcPr>
          <w:p w14:paraId="53B4BEDE" w14:textId="30FFC151" w:rsidR="00BC623B" w:rsidRPr="009F0784" w:rsidRDefault="00BC623B" w:rsidP="00287193">
            <w:pPr>
              <w:keepNext/>
              <w:keepLines/>
              <w:ind w:firstLine="0"/>
              <w:jc w:val="center"/>
              <w:outlineLvl w:val="0"/>
              <w:rPr>
                <w:rFonts w:cs="Calibri"/>
                <w:i/>
                <w:sz w:val="20"/>
                <w:szCs w:val="20"/>
              </w:rPr>
            </w:pPr>
            <w:bookmarkStart w:id="5" w:name="_Toc275175162"/>
            <w:r w:rsidRPr="009F0784">
              <w:rPr>
                <w:rFonts w:cs="Calibri"/>
                <w:sz w:val="20"/>
                <w:szCs w:val="20"/>
              </w:rPr>
              <w:t>0.</w:t>
            </w:r>
            <w:bookmarkEnd w:id="5"/>
            <w:r w:rsidR="00752784">
              <w:rPr>
                <w:rFonts w:cs="Calibri"/>
                <w:sz w:val="20"/>
                <w:szCs w:val="20"/>
              </w:rPr>
              <w:t>65</w:t>
            </w:r>
          </w:p>
        </w:tc>
        <w:tc>
          <w:tcPr>
            <w:tcW w:w="2070" w:type="dxa"/>
          </w:tcPr>
          <w:p w14:paraId="2EFD67CD" w14:textId="77777777" w:rsidR="00BC623B" w:rsidRPr="009F0784" w:rsidRDefault="00BC623B" w:rsidP="00287193">
            <w:pPr>
              <w:keepNext/>
              <w:keepLines/>
              <w:ind w:firstLine="0"/>
              <w:jc w:val="center"/>
              <w:outlineLvl w:val="0"/>
              <w:rPr>
                <w:rFonts w:cs="Calibri"/>
                <w:sz w:val="20"/>
                <w:szCs w:val="20"/>
              </w:rPr>
            </w:pPr>
          </w:p>
        </w:tc>
      </w:tr>
      <w:tr w:rsidR="00BC623B" w:rsidRPr="009F0784" w14:paraId="0B9BBC3D" w14:textId="4A8401BB" w:rsidTr="00BC623B">
        <w:trPr>
          <w:cantSplit/>
          <w:trHeight w:val="288"/>
          <w:jc w:val="center"/>
        </w:trPr>
        <w:tc>
          <w:tcPr>
            <w:tcW w:w="4545" w:type="dxa"/>
          </w:tcPr>
          <w:p w14:paraId="6440C490" w14:textId="5342CAB2" w:rsidR="00BC623B" w:rsidRPr="009F0784" w:rsidRDefault="00BC623B" w:rsidP="00287193">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2070" w:type="dxa"/>
            <w:vAlign w:val="center"/>
          </w:tcPr>
          <w:p w14:paraId="23C1AEAB" w14:textId="21B97328" w:rsidR="00BC623B" w:rsidRPr="009F0784" w:rsidRDefault="00BC623B" w:rsidP="00287193">
            <w:pPr>
              <w:keepNext/>
              <w:keepLines/>
              <w:ind w:firstLine="0"/>
              <w:jc w:val="center"/>
              <w:outlineLvl w:val="0"/>
              <w:rPr>
                <w:rFonts w:cs="Calibri"/>
                <w:sz w:val="20"/>
                <w:szCs w:val="20"/>
              </w:rPr>
            </w:pPr>
            <w:r w:rsidRPr="009F0784">
              <w:rPr>
                <w:rFonts w:cs="Calibri"/>
                <w:sz w:val="20"/>
                <w:szCs w:val="20"/>
              </w:rPr>
              <w:t>64</w:t>
            </w:r>
          </w:p>
        </w:tc>
        <w:tc>
          <w:tcPr>
            <w:tcW w:w="2070" w:type="dxa"/>
          </w:tcPr>
          <w:p w14:paraId="4543501B" w14:textId="77777777" w:rsidR="00BC623B" w:rsidRPr="009F0784" w:rsidRDefault="00BC623B" w:rsidP="00287193">
            <w:pPr>
              <w:keepNext/>
              <w:keepLines/>
              <w:ind w:firstLine="0"/>
              <w:jc w:val="center"/>
              <w:outlineLvl w:val="0"/>
              <w:rPr>
                <w:rFonts w:cs="Calibri"/>
                <w:sz w:val="20"/>
                <w:szCs w:val="20"/>
              </w:rPr>
            </w:pPr>
          </w:p>
        </w:tc>
      </w:tr>
      <w:tr w:rsidR="00BC623B" w:rsidRPr="009F0784" w14:paraId="4D11DE4B" w14:textId="4264E83C" w:rsidTr="00BC623B">
        <w:trPr>
          <w:cantSplit/>
          <w:trHeight w:val="288"/>
          <w:jc w:val="center"/>
        </w:trPr>
        <w:tc>
          <w:tcPr>
            <w:tcW w:w="4545" w:type="dxa"/>
          </w:tcPr>
          <w:p w14:paraId="539651C4" w14:textId="1962400E" w:rsidR="00BC623B" w:rsidRPr="009F0784" w:rsidRDefault="00BC623B" w:rsidP="00287193">
            <w:pPr>
              <w:keepNext/>
              <w:keepLines/>
              <w:ind w:firstLine="0"/>
              <w:outlineLvl w:val="0"/>
              <w:rPr>
                <w:rFonts w:cs="Calibri"/>
                <w:sz w:val="20"/>
                <w:szCs w:val="20"/>
              </w:rPr>
            </w:pPr>
            <w:bookmarkStart w:id="6"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6"/>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2070" w:type="dxa"/>
            <w:vAlign w:val="center"/>
          </w:tcPr>
          <w:p w14:paraId="48CBA631" w14:textId="68EEF689" w:rsidR="00BC623B" w:rsidRPr="009F0784" w:rsidRDefault="00BC623B" w:rsidP="00287193">
            <w:pPr>
              <w:keepNext/>
              <w:keepLines/>
              <w:ind w:firstLine="0"/>
              <w:jc w:val="center"/>
              <w:outlineLvl w:val="0"/>
              <w:rPr>
                <w:rFonts w:cs="Calibri"/>
                <w:sz w:val="20"/>
                <w:szCs w:val="20"/>
              </w:rPr>
            </w:pPr>
            <w:bookmarkStart w:id="7" w:name="_Toc275175179"/>
            <w:r w:rsidRPr="009F0784">
              <w:rPr>
                <w:rFonts w:cs="Calibri"/>
                <w:sz w:val="20"/>
                <w:szCs w:val="20"/>
              </w:rPr>
              <w:t xml:space="preserve"> 0.05</w:t>
            </w:r>
            <w:bookmarkEnd w:id="7"/>
            <w:r w:rsidRPr="009F0784">
              <w:rPr>
                <w:rFonts w:cs="Calibri"/>
                <w:sz w:val="20"/>
                <w:szCs w:val="20"/>
              </w:rPr>
              <w:t xml:space="preserve"> </w:t>
            </w:r>
          </w:p>
        </w:tc>
        <w:tc>
          <w:tcPr>
            <w:tcW w:w="2070" w:type="dxa"/>
          </w:tcPr>
          <w:p w14:paraId="342E2A20" w14:textId="77777777" w:rsidR="00BC623B" w:rsidRPr="009F0784" w:rsidRDefault="00BC623B" w:rsidP="00287193">
            <w:pPr>
              <w:keepNext/>
              <w:keepLines/>
              <w:ind w:firstLine="0"/>
              <w:jc w:val="center"/>
              <w:outlineLvl w:val="0"/>
              <w:rPr>
                <w:rFonts w:cs="Calibri"/>
                <w:sz w:val="20"/>
                <w:szCs w:val="20"/>
              </w:rPr>
            </w:pPr>
          </w:p>
        </w:tc>
      </w:tr>
      <w:tr w:rsidR="00BC623B" w:rsidRPr="009F0784" w14:paraId="48B5885C" w14:textId="68E00E2B" w:rsidTr="00BC623B">
        <w:trPr>
          <w:cantSplit/>
          <w:trHeight w:val="288"/>
          <w:jc w:val="center"/>
        </w:trPr>
        <w:tc>
          <w:tcPr>
            <w:tcW w:w="4545" w:type="dxa"/>
          </w:tcPr>
          <w:p w14:paraId="09818B28" w14:textId="1CE02D53" w:rsidR="00BC623B" w:rsidRPr="009F0784" w:rsidRDefault="00BC623B" w:rsidP="00287193">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2070" w:type="dxa"/>
            <w:vAlign w:val="center"/>
          </w:tcPr>
          <w:p w14:paraId="49C444F0" w14:textId="122BF13B" w:rsidR="00BC623B" w:rsidRPr="009F0784" w:rsidRDefault="00BC623B" w:rsidP="00287193">
            <w:pPr>
              <w:keepNext/>
              <w:keepLines/>
              <w:ind w:firstLine="0"/>
              <w:jc w:val="center"/>
              <w:outlineLvl w:val="0"/>
              <w:rPr>
                <w:rFonts w:cs="Calibri"/>
                <w:sz w:val="20"/>
                <w:szCs w:val="20"/>
                <w:vertAlign w:val="subscript"/>
              </w:rPr>
            </w:pPr>
            <w:bookmarkStart w:id="8"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8"/>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2070" w:type="dxa"/>
          </w:tcPr>
          <w:p w14:paraId="768C7F6E" w14:textId="77777777" w:rsidR="00BC623B" w:rsidRPr="009F0784" w:rsidRDefault="00BC623B" w:rsidP="00287193">
            <w:pPr>
              <w:keepNext/>
              <w:keepLines/>
              <w:ind w:firstLine="0"/>
              <w:jc w:val="center"/>
              <w:outlineLvl w:val="0"/>
              <w:rPr>
                <w:rFonts w:cs="Times New Roman"/>
                <w:color w:val="000000"/>
                <w:sz w:val="20"/>
                <w:szCs w:val="20"/>
              </w:rPr>
            </w:pPr>
          </w:p>
        </w:tc>
      </w:tr>
      <w:tr w:rsidR="00BC623B" w:rsidRPr="009F0784" w14:paraId="6A31E090" w14:textId="070189D0" w:rsidTr="00BC623B">
        <w:trPr>
          <w:cantSplit/>
          <w:trHeight w:val="288"/>
          <w:jc w:val="center"/>
        </w:trPr>
        <w:tc>
          <w:tcPr>
            <w:tcW w:w="4545" w:type="dxa"/>
          </w:tcPr>
          <w:p w14:paraId="31BAC7E1" w14:textId="07A092D9" w:rsidR="00BC623B" w:rsidRPr="009F0784" w:rsidRDefault="00BC623B" w:rsidP="00287193">
            <w:pPr>
              <w:keepNext/>
              <w:keepLines/>
              <w:ind w:firstLine="0"/>
              <w:outlineLvl w:val="0"/>
              <w:rPr>
                <w:rFonts w:cs="Calibri"/>
                <w:sz w:val="20"/>
                <w:szCs w:val="20"/>
              </w:rPr>
            </w:pPr>
            <w:bookmarkStart w:id="9" w:name="_Toc275175207"/>
            <w:r w:rsidRPr="009F0784">
              <w:rPr>
                <w:rFonts w:cs="Calibri"/>
                <w:sz w:val="20"/>
                <w:szCs w:val="20"/>
              </w:rPr>
              <w:t xml:space="preserve">Maturity slope </w:t>
            </w:r>
            <w:bookmarkEnd w:id="9"/>
            <w:r w:rsidRPr="009F0784">
              <w:rPr>
                <w:rFonts w:cs="Calibri"/>
                <w:sz w:val="20"/>
                <w:szCs w:val="20"/>
              </w:rPr>
              <w:t>(yr</w:t>
            </w:r>
            <w:r w:rsidRPr="009F0784">
              <w:rPr>
                <w:rFonts w:cs="Calibri"/>
                <w:sz w:val="20"/>
                <w:szCs w:val="20"/>
                <w:vertAlign w:val="superscript"/>
              </w:rPr>
              <w:t>-1</w:t>
            </w:r>
            <w:r w:rsidRPr="009F0784">
              <w:rPr>
                <w:rFonts w:cs="Calibri"/>
                <w:sz w:val="20"/>
                <w:szCs w:val="20"/>
              </w:rPr>
              <w:t>)</w:t>
            </w:r>
          </w:p>
        </w:tc>
        <w:tc>
          <w:tcPr>
            <w:tcW w:w="2070" w:type="dxa"/>
            <w:vAlign w:val="center"/>
          </w:tcPr>
          <w:p w14:paraId="6592C6FF" w14:textId="47E00742" w:rsidR="00BC623B" w:rsidRPr="009F0784" w:rsidRDefault="00BC623B" w:rsidP="000A6B6D">
            <w:pPr>
              <w:keepNext/>
              <w:keepLines/>
              <w:ind w:firstLine="0"/>
              <w:jc w:val="center"/>
              <w:outlineLvl w:val="0"/>
              <w:rPr>
                <w:rFonts w:cs="Calibri"/>
                <w:sz w:val="20"/>
                <w:szCs w:val="20"/>
              </w:rPr>
            </w:pPr>
            <w:bookmarkStart w:id="10" w:name="_Toc275175212"/>
            <w:r w:rsidRPr="009F0784">
              <w:rPr>
                <w:rFonts w:cs="Calibri"/>
                <w:sz w:val="20"/>
                <w:szCs w:val="20"/>
              </w:rPr>
              <w:t xml:space="preserve"> -0.5</w:t>
            </w:r>
            <w:bookmarkEnd w:id="10"/>
            <w:r w:rsidRPr="009F0784">
              <w:rPr>
                <w:rFonts w:cs="Calibri"/>
                <w:sz w:val="20"/>
                <w:szCs w:val="20"/>
              </w:rPr>
              <w:t xml:space="preserve">0 </w:t>
            </w:r>
          </w:p>
        </w:tc>
        <w:tc>
          <w:tcPr>
            <w:tcW w:w="2070" w:type="dxa"/>
          </w:tcPr>
          <w:p w14:paraId="6110A4F0" w14:textId="77777777" w:rsidR="00BC623B" w:rsidRPr="009F0784" w:rsidRDefault="00BC623B" w:rsidP="000A6B6D">
            <w:pPr>
              <w:keepNext/>
              <w:keepLines/>
              <w:ind w:firstLine="0"/>
              <w:jc w:val="center"/>
              <w:outlineLvl w:val="0"/>
              <w:rPr>
                <w:rFonts w:cs="Calibri"/>
                <w:sz w:val="20"/>
                <w:szCs w:val="20"/>
              </w:rPr>
            </w:pPr>
          </w:p>
        </w:tc>
      </w:tr>
      <w:tr w:rsidR="00BC623B" w:rsidRPr="009F0784" w14:paraId="7BEEA636" w14:textId="569463C0" w:rsidTr="00BC623B">
        <w:trPr>
          <w:cantSplit/>
          <w:trHeight w:val="288"/>
          <w:jc w:val="center"/>
        </w:trPr>
        <w:tc>
          <w:tcPr>
            <w:tcW w:w="4545" w:type="dxa"/>
          </w:tcPr>
          <w:p w14:paraId="1680F019" w14:textId="0D0A85C6" w:rsidR="00BC623B" w:rsidRPr="009F0784" w:rsidRDefault="00BC623B" w:rsidP="00287193">
            <w:pPr>
              <w:keepNext/>
              <w:keepLines/>
              <w:ind w:firstLine="0"/>
              <w:outlineLvl w:val="0"/>
              <w:rPr>
                <w:rFonts w:cs="Calibri"/>
                <w:sz w:val="20"/>
                <w:szCs w:val="20"/>
              </w:rPr>
            </w:pPr>
            <w:bookmarkStart w:id="11" w:name="_Toc275175208"/>
            <w:r w:rsidRPr="009F0784">
              <w:rPr>
                <w:rFonts w:cs="Calibri"/>
                <w:sz w:val="20"/>
                <w:szCs w:val="20"/>
              </w:rPr>
              <w:t xml:space="preserve">Length at 50% maturity </w:t>
            </w:r>
            <w:bookmarkEnd w:id="11"/>
            <w:r w:rsidRPr="009F0784">
              <w:rPr>
                <w:rFonts w:cs="Calibri"/>
                <w:sz w:val="20"/>
                <w:szCs w:val="20"/>
              </w:rPr>
              <w:t>(cm)</w:t>
            </w:r>
          </w:p>
        </w:tc>
        <w:tc>
          <w:tcPr>
            <w:tcW w:w="2070" w:type="dxa"/>
            <w:vAlign w:val="center"/>
          </w:tcPr>
          <w:p w14:paraId="6B87A541" w14:textId="4489786E" w:rsidR="00BC623B" w:rsidRPr="009F0784" w:rsidRDefault="00BC623B" w:rsidP="000A6B6D">
            <w:pPr>
              <w:keepNext/>
              <w:keepLines/>
              <w:ind w:firstLine="0"/>
              <w:jc w:val="center"/>
              <w:outlineLvl w:val="0"/>
              <w:rPr>
                <w:rFonts w:cs="Calibri"/>
                <w:i/>
                <w:sz w:val="20"/>
                <w:szCs w:val="20"/>
              </w:rPr>
            </w:pPr>
            <w:bookmarkStart w:id="12" w:name="_Toc275175213"/>
            <w:r w:rsidRPr="009F0784">
              <w:rPr>
                <w:rFonts w:cs="Calibri"/>
                <w:sz w:val="20"/>
                <w:szCs w:val="20"/>
              </w:rPr>
              <w:t xml:space="preserve">37 </w:t>
            </w:r>
            <w:bookmarkEnd w:id="12"/>
          </w:p>
        </w:tc>
        <w:tc>
          <w:tcPr>
            <w:tcW w:w="2070" w:type="dxa"/>
          </w:tcPr>
          <w:p w14:paraId="15C3B16B" w14:textId="77777777" w:rsidR="00BC623B" w:rsidRPr="009F0784" w:rsidRDefault="00BC623B" w:rsidP="000A6B6D">
            <w:pPr>
              <w:keepNext/>
              <w:keepLines/>
              <w:ind w:firstLine="0"/>
              <w:jc w:val="center"/>
              <w:outlineLvl w:val="0"/>
              <w:rPr>
                <w:rFonts w:cs="Calibri"/>
                <w:sz w:val="20"/>
                <w:szCs w:val="20"/>
              </w:rPr>
            </w:pPr>
          </w:p>
        </w:tc>
      </w:tr>
      <w:tr w:rsidR="00BC623B" w:rsidRPr="009F0784" w14:paraId="43481778" w14:textId="0F7A023B" w:rsidTr="00BC623B">
        <w:trPr>
          <w:cantSplit/>
          <w:trHeight w:val="288"/>
          <w:jc w:val="center"/>
        </w:trPr>
        <w:tc>
          <w:tcPr>
            <w:tcW w:w="4545" w:type="dxa"/>
          </w:tcPr>
          <w:p w14:paraId="31FB2EDB" w14:textId="29345266" w:rsidR="00BC623B" w:rsidRPr="009F0784" w:rsidRDefault="00BC623B" w:rsidP="00DB36F7">
            <w:pPr>
              <w:keepNext/>
              <w:keepLines/>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2070" w:type="dxa"/>
          </w:tcPr>
          <w:p w14:paraId="6E87C209" w14:textId="740A7F4F" w:rsidR="00BC623B" w:rsidRPr="009F0784" w:rsidRDefault="00752784" w:rsidP="00287193">
            <w:pPr>
              <w:keepNext/>
              <w:keepLines/>
              <w:ind w:firstLine="0"/>
              <w:jc w:val="center"/>
              <w:outlineLvl w:val="0"/>
              <w:rPr>
                <w:rFonts w:cs="Calibri"/>
                <w:sz w:val="20"/>
                <w:szCs w:val="20"/>
              </w:rPr>
            </w:pPr>
            <w:r>
              <w:rPr>
                <w:rFonts w:cs="Calibri"/>
                <w:sz w:val="20"/>
                <w:szCs w:val="20"/>
              </w:rPr>
              <w:t>0.5</w:t>
            </w:r>
            <w:r w:rsidR="00BC623B" w:rsidRPr="009F0784">
              <w:rPr>
                <w:rFonts w:cs="Calibri"/>
                <w:sz w:val="20"/>
                <w:szCs w:val="20"/>
              </w:rPr>
              <w:t>0</w:t>
            </w:r>
          </w:p>
        </w:tc>
        <w:tc>
          <w:tcPr>
            <w:tcW w:w="2070" w:type="dxa"/>
          </w:tcPr>
          <w:p w14:paraId="56B4594A" w14:textId="77777777" w:rsidR="00BC623B" w:rsidRPr="009F0784" w:rsidRDefault="00BC623B" w:rsidP="00287193">
            <w:pPr>
              <w:keepNext/>
              <w:keepLines/>
              <w:ind w:firstLine="0"/>
              <w:jc w:val="center"/>
              <w:outlineLvl w:val="0"/>
              <w:rPr>
                <w:rFonts w:cs="Calibri"/>
                <w:sz w:val="20"/>
                <w:szCs w:val="20"/>
              </w:rPr>
            </w:pPr>
          </w:p>
        </w:tc>
      </w:tr>
      <w:tr w:rsidR="00BC623B" w:rsidRPr="009F0784" w14:paraId="6CE68BB5" w14:textId="5FD24D23" w:rsidTr="00BC623B">
        <w:trPr>
          <w:cantSplit/>
          <w:trHeight w:val="288"/>
          <w:jc w:val="center"/>
        </w:trPr>
        <w:tc>
          <w:tcPr>
            <w:tcW w:w="4545" w:type="dxa"/>
          </w:tcPr>
          <w:p w14:paraId="3FB927BE" w14:textId="5648D659" w:rsidR="00BC623B" w:rsidRPr="009F0784" w:rsidRDefault="00752784" w:rsidP="00287193">
            <w:pPr>
              <w:keepNext/>
              <w:keepLines/>
              <w:ind w:firstLine="0"/>
              <w:outlineLvl w:val="0"/>
              <w:rPr>
                <w:rFonts w:cs="Calibri"/>
                <w:sz w:val="20"/>
                <w:szCs w:val="20"/>
              </w:rPr>
            </w:pPr>
            <w:r>
              <w:rPr>
                <w:rFonts w:cs="Calibri"/>
                <w:sz w:val="20"/>
                <w:szCs w:val="20"/>
              </w:rPr>
              <w:t>Survey c</w:t>
            </w:r>
            <w:r w:rsidR="00BC623B" w:rsidRPr="009F0784">
              <w:rPr>
                <w:rFonts w:cs="Calibri"/>
                <w:sz w:val="20"/>
                <w:szCs w:val="20"/>
              </w:rPr>
              <w:t>atchability coefficient (</w:t>
            </w:r>
            <w:r w:rsidR="00BC623B" w:rsidRPr="009F0784">
              <w:rPr>
                <w:rFonts w:cs="Calibri"/>
                <w:i/>
                <w:sz w:val="20"/>
                <w:szCs w:val="20"/>
              </w:rPr>
              <w:t>Q</w:t>
            </w:r>
            <w:r>
              <w:rPr>
                <w:rFonts w:cs="Calibri"/>
                <w:i/>
                <w:sz w:val="20"/>
                <w:szCs w:val="20"/>
                <w:vertAlign w:val="subscript"/>
              </w:rPr>
              <w:t>s</w:t>
            </w:r>
            <w:r w:rsidR="00BC623B" w:rsidRPr="009F0784">
              <w:rPr>
                <w:rFonts w:cs="Calibri"/>
                <w:i/>
                <w:sz w:val="20"/>
                <w:szCs w:val="20"/>
              </w:rPr>
              <w:t>)</w:t>
            </w:r>
          </w:p>
        </w:tc>
        <w:tc>
          <w:tcPr>
            <w:tcW w:w="2070" w:type="dxa"/>
          </w:tcPr>
          <w:p w14:paraId="12911F59" w14:textId="580CC2F0" w:rsidR="00BC623B" w:rsidRPr="009F0784" w:rsidRDefault="00BC623B" w:rsidP="00287193">
            <w:pPr>
              <w:keepNext/>
              <w:keepLines/>
              <w:ind w:firstLine="0"/>
              <w:jc w:val="center"/>
              <w:outlineLvl w:val="0"/>
              <w:rPr>
                <w:rFonts w:cs="Calibri"/>
                <w:sz w:val="20"/>
                <w:szCs w:val="20"/>
              </w:rPr>
            </w:pPr>
            <w:r w:rsidRPr="009F0784">
              <w:rPr>
                <w:rFonts w:cs="Calibri"/>
                <w:sz w:val="20"/>
                <w:szCs w:val="20"/>
              </w:rPr>
              <w:t>1</w:t>
            </w:r>
          </w:p>
        </w:tc>
        <w:tc>
          <w:tcPr>
            <w:tcW w:w="2070" w:type="dxa"/>
          </w:tcPr>
          <w:p w14:paraId="21E62F14" w14:textId="77777777" w:rsidR="00BC623B" w:rsidRPr="009F0784" w:rsidRDefault="00BC623B" w:rsidP="00287193">
            <w:pPr>
              <w:keepNext/>
              <w:keepLines/>
              <w:ind w:firstLine="0"/>
              <w:jc w:val="center"/>
              <w:outlineLvl w:val="0"/>
              <w:rPr>
                <w:rFonts w:cs="Calibri"/>
                <w:sz w:val="20"/>
                <w:szCs w:val="20"/>
              </w:rPr>
            </w:pPr>
          </w:p>
        </w:tc>
      </w:tr>
      <w:tr w:rsidR="00BC623B" w:rsidRPr="009F0784" w14:paraId="277AFE9F" w14:textId="16A8D34E" w:rsidTr="00BC623B">
        <w:trPr>
          <w:cantSplit/>
          <w:trHeight w:val="288"/>
          <w:jc w:val="center"/>
        </w:trPr>
        <w:tc>
          <w:tcPr>
            <w:tcW w:w="4545" w:type="dxa"/>
          </w:tcPr>
          <w:p w14:paraId="638A8E3F" w14:textId="208D1FF2" w:rsidR="00BC623B" w:rsidRPr="009F0784" w:rsidRDefault="00BC623B" w:rsidP="00DB36F7">
            <w:pPr>
              <w:keepNext/>
              <w:keepLines/>
              <w:ind w:firstLine="0"/>
              <w:outlineLvl w:val="0"/>
              <w:rPr>
                <w:rFonts w:cs="Calibri"/>
                <w:i/>
                <w:sz w:val="20"/>
                <w:szCs w:val="20"/>
              </w:rPr>
            </w:pPr>
            <w:r w:rsidRPr="009F0784">
              <w:rPr>
                <w:rFonts w:cs="Calibri"/>
                <w:sz w:val="20"/>
                <w:szCs w:val="20"/>
              </w:rPr>
              <w:t>Survey standard error (</w:t>
            </w:r>
            <w:r w:rsidRPr="009F0784">
              <w:rPr>
                <w:rFonts w:eastAsiaTheme="minorHAnsi" w:cs="Times New Roman"/>
                <w:sz w:val="20"/>
                <w:szCs w:val="20"/>
              </w:rPr>
              <w:t>σ</w:t>
            </w:r>
            <w:r w:rsidRPr="009F0784">
              <w:rPr>
                <w:rFonts w:eastAsiaTheme="minorHAnsi" w:cs="Calibri"/>
                <w:sz w:val="20"/>
                <w:szCs w:val="20"/>
                <w:vertAlign w:val="subscript"/>
              </w:rPr>
              <w:t>s</w:t>
            </w:r>
            <w:r w:rsidRPr="009F0784">
              <w:rPr>
                <w:rFonts w:cs="Calibri"/>
                <w:sz w:val="20"/>
                <w:szCs w:val="20"/>
              </w:rPr>
              <w:t>)</w:t>
            </w:r>
          </w:p>
        </w:tc>
        <w:tc>
          <w:tcPr>
            <w:tcW w:w="2070" w:type="dxa"/>
          </w:tcPr>
          <w:p w14:paraId="40047AF7" w14:textId="23A0C705" w:rsidR="00BC623B" w:rsidRPr="009F0784" w:rsidRDefault="00BC623B" w:rsidP="00287193">
            <w:pPr>
              <w:keepNext/>
              <w:keepLines/>
              <w:ind w:firstLine="0"/>
              <w:jc w:val="center"/>
              <w:outlineLvl w:val="0"/>
              <w:rPr>
                <w:rFonts w:cs="Calibri"/>
                <w:i/>
                <w:sz w:val="20"/>
                <w:szCs w:val="20"/>
              </w:rPr>
            </w:pPr>
            <w:r>
              <w:rPr>
                <w:rFonts w:cs="Calibri"/>
                <w:sz w:val="20"/>
                <w:szCs w:val="20"/>
              </w:rPr>
              <w:t>0.40</w:t>
            </w:r>
          </w:p>
        </w:tc>
        <w:tc>
          <w:tcPr>
            <w:tcW w:w="2070" w:type="dxa"/>
          </w:tcPr>
          <w:p w14:paraId="65BF2449" w14:textId="77777777" w:rsidR="00BC623B" w:rsidRPr="009F0784" w:rsidRDefault="00BC623B" w:rsidP="00287193">
            <w:pPr>
              <w:keepNext/>
              <w:keepLines/>
              <w:ind w:firstLine="0"/>
              <w:jc w:val="center"/>
              <w:outlineLvl w:val="0"/>
              <w:rPr>
                <w:rFonts w:cs="Calibri"/>
                <w:sz w:val="20"/>
                <w:szCs w:val="20"/>
              </w:rPr>
            </w:pPr>
          </w:p>
        </w:tc>
      </w:tr>
      <w:tr w:rsidR="00752784" w:rsidRPr="009F0784" w14:paraId="20EB0BF8" w14:textId="77777777" w:rsidTr="00BC623B">
        <w:trPr>
          <w:cantSplit/>
          <w:trHeight w:val="288"/>
          <w:jc w:val="center"/>
        </w:trPr>
        <w:tc>
          <w:tcPr>
            <w:tcW w:w="4545" w:type="dxa"/>
          </w:tcPr>
          <w:p w14:paraId="3DEC0F44" w14:textId="4353FFA1" w:rsidR="00752784" w:rsidRPr="009F0784" w:rsidRDefault="00752784" w:rsidP="00DB36F7">
            <w:pPr>
              <w:keepNext/>
              <w:keepLines/>
              <w:ind w:firstLine="0"/>
              <w:outlineLvl w:val="0"/>
              <w:rPr>
                <w:rFonts w:cs="Calibri"/>
                <w:sz w:val="20"/>
                <w:szCs w:val="20"/>
              </w:rPr>
            </w:pPr>
            <w:r>
              <w:rPr>
                <w:rFonts w:cs="Calibri"/>
                <w:sz w:val="20"/>
                <w:szCs w:val="20"/>
              </w:rPr>
              <w:t>Survey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2070" w:type="dxa"/>
          </w:tcPr>
          <w:p w14:paraId="24128051" w14:textId="3996AE19" w:rsidR="00752784" w:rsidRDefault="00752784" w:rsidP="00287193">
            <w:pPr>
              <w:keepNext/>
              <w:keepLines/>
              <w:ind w:firstLine="0"/>
              <w:jc w:val="center"/>
              <w:outlineLvl w:val="0"/>
              <w:rPr>
                <w:rFonts w:cs="Calibri"/>
                <w:sz w:val="20"/>
                <w:szCs w:val="20"/>
              </w:rPr>
            </w:pPr>
            <w:r>
              <w:rPr>
                <w:rFonts w:cs="Calibri"/>
                <w:sz w:val="20"/>
                <w:szCs w:val="20"/>
              </w:rPr>
              <w:t>0.01</w:t>
            </w:r>
          </w:p>
        </w:tc>
        <w:tc>
          <w:tcPr>
            <w:tcW w:w="2070" w:type="dxa"/>
          </w:tcPr>
          <w:p w14:paraId="74D16A61" w14:textId="77777777" w:rsidR="00752784" w:rsidRPr="009F0784" w:rsidRDefault="00752784" w:rsidP="00287193">
            <w:pPr>
              <w:keepNext/>
              <w:keepLines/>
              <w:ind w:firstLine="0"/>
              <w:jc w:val="center"/>
              <w:outlineLvl w:val="0"/>
              <w:rPr>
                <w:rFonts w:cs="Calibri"/>
                <w:sz w:val="20"/>
                <w:szCs w:val="20"/>
              </w:rPr>
            </w:pPr>
          </w:p>
        </w:tc>
      </w:tr>
      <w:tr w:rsidR="00752784" w:rsidRPr="009F0784" w14:paraId="59D85340" w14:textId="77777777" w:rsidTr="00BC623B">
        <w:trPr>
          <w:cantSplit/>
          <w:trHeight w:val="288"/>
          <w:jc w:val="center"/>
        </w:trPr>
        <w:tc>
          <w:tcPr>
            <w:tcW w:w="4545" w:type="dxa"/>
          </w:tcPr>
          <w:p w14:paraId="7588C3CE" w14:textId="5BA039FC" w:rsidR="00752784" w:rsidRPr="009F0784" w:rsidRDefault="00752784" w:rsidP="00DB36F7">
            <w:pPr>
              <w:keepNext/>
              <w:keepLines/>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2070" w:type="dxa"/>
          </w:tcPr>
          <w:p w14:paraId="1ACC9A18" w14:textId="4D9A4AC9" w:rsidR="00752784" w:rsidRDefault="00752784" w:rsidP="00287193">
            <w:pPr>
              <w:keepNext/>
              <w:keepLines/>
              <w:ind w:firstLine="0"/>
              <w:jc w:val="center"/>
              <w:outlineLvl w:val="0"/>
              <w:rPr>
                <w:rFonts w:cs="Calibri"/>
                <w:sz w:val="20"/>
                <w:szCs w:val="20"/>
              </w:rPr>
            </w:pPr>
            <w:r>
              <w:rPr>
                <w:rFonts w:cs="Calibri"/>
                <w:sz w:val="20"/>
                <w:szCs w:val="20"/>
              </w:rPr>
              <w:t>0.30</w:t>
            </w:r>
          </w:p>
        </w:tc>
        <w:tc>
          <w:tcPr>
            <w:tcW w:w="2070" w:type="dxa"/>
          </w:tcPr>
          <w:p w14:paraId="36403FB2" w14:textId="77777777" w:rsidR="00752784" w:rsidRPr="009F0784" w:rsidRDefault="00752784" w:rsidP="00287193">
            <w:pPr>
              <w:keepNext/>
              <w:keepLines/>
              <w:ind w:firstLine="0"/>
              <w:jc w:val="center"/>
              <w:outlineLvl w:val="0"/>
              <w:rPr>
                <w:rFonts w:cs="Calibri"/>
                <w:sz w:val="20"/>
                <w:szCs w:val="20"/>
              </w:rPr>
            </w:pPr>
          </w:p>
        </w:tc>
      </w:tr>
    </w:tbl>
    <w:p w14:paraId="539FBC9D" w14:textId="6F742C84" w:rsidR="0032790F" w:rsidRDefault="000E4B79">
      <w:pPr>
        <w:spacing w:after="200" w:line="276" w:lineRule="auto"/>
        <w:ind w:firstLine="0"/>
        <w:jc w:val="left"/>
        <w:rPr>
          <w:rFonts w:eastAsiaTheme="majorEastAsia" w:cstheme="majorBidi"/>
          <w:iCs/>
          <w:spacing w:val="15"/>
          <w:sz w:val="20"/>
          <w:szCs w:val="24"/>
        </w:rPr>
      </w:pPr>
      <w:r>
        <w:br w:type="page"/>
      </w:r>
    </w:p>
    <w:p w14:paraId="3BB0D851" w14:textId="5A56B1D5" w:rsidR="0032790F" w:rsidRDefault="00850E57" w:rsidP="0032790F">
      <w:pPr>
        <w:pStyle w:val="Subtitle"/>
      </w:pPr>
      <w:r>
        <w:lastRenderedPageBreak/>
        <w:t>Table 2</w:t>
      </w:r>
      <w:r w:rsidR="0032790F">
        <w:t xml:space="preserve">. The median and 90% simulation interval of the average overfished catch, </w:t>
      </w:r>
      <w:r w:rsidR="002712E1">
        <w:t>the AAV while overfished, and the AAV for each data scenario and</w:t>
      </w:r>
      <w:r w:rsidR="0032790F">
        <w:t xml:space="preserve"> state of nature.</w:t>
      </w:r>
    </w:p>
    <w:tbl>
      <w:tblPr>
        <w:tblW w:w="7635" w:type="dxa"/>
        <w:tblInd w:w="108" w:type="dxa"/>
        <w:tblLook w:val="04A0" w:firstRow="1" w:lastRow="0" w:firstColumn="1" w:lastColumn="0" w:noHBand="0" w:noVBand="1"/>
      </w:tblPr>
      <w:tblGrid>
        <w:gridCol w:w="1800"/>
        <w:gridCol w:w="766"/>
        <w:gridCol w:w="1296"/>
        <w:gridCol w:w="864"/>
        <w:gridCol w:w="1008"/>
        <w:gridCol w:w="29"/>
        <w:gridCol w:w="864"/>
        <w:gridCol w:w="1008"/>
      </w:tblGrid>
      <w:tr w:rsidR="0032790F" w:rsidRPr="0032790F" w14:paraId="0CFA766F" w14:textId="77777777" w:rsidTr="00203C66">
        <w:trPr>
          <w:trHeight w:val="645"/>
        </w:trPr>
        <w:tc>
          <w:tcPr>
            <w:tcW w:w="1800" w:type="dxa"/>
            <w:tcBorders>
              <w:top w:val="single" w:sz="4" w:space="0" w:color="auto"/>
              <w:left w:val="nil"/>
              <w:bottom w:val="nil"/>
              <w:right w:val="nil"/>
            </w:tcBorders>
            <w:shd w:val="clear" w:color="auto" w:fill="auto"/>
            <w:noWrap/>
            <w:vAlign w:val="bottom"/>
            <w:hideMark/>
          </w:tcPr>
          <w:p w14:paraId="0A67616A" w14:textId="77777777" w:rsidR="0032790F" w:rsidRPr="0032790F" w:rsidRDefault="0032790F" w:rsidP="0032790F">
            <w:pPr>
              <w:ind w:firstLine="0"/>
              <w:jc w:val="left"/>
              <w:rPr>
                <w:rFonts w:eastAsia="Times New Roman" w:cs="Times New Roman"/>
                <w:color w:val="000000"/>
                <w:sz w:val="18"/>
                <w:szCs w:val="18"/>
              </w:rPr>
            </w:pPr>
            <w:r w:rsidRPr="0032790F">
              <w:rPr>
                <w:rFonts w:eastAsia="Times New Roman" w:cs="Times New Roman"/>
                <w:color w:val="000000"/>
                <w:sz w:val="18"/>
                <w:szCs w:val="18"/>
              </w:rPr>
              <w:t> </w:t>
            </w:r>
          </w:p>
        </w:tc>
        <w:tc>
          <w:tcPr>
            <w:tcW w:w="2062" w:type="dxa"/>
            <w:gridSpan w:val="2"/>
            <w:tcBorders>
              <w:top w:val="single" w:sz="4" w:space="0" w:color="auto"/>
              <w:left w:val="nil"/>
              <w:bottom w:val="nil"/>
              <w:right w:val="nil"/>
            </w:tcBorders>
            <w:shd w:val="clear" w:color="auto" w:fill="auto"/>
            <w:vAlign w:val="bottom"/>
          </w:tcPr>
          <w:p w14:paraId="3B10C5A6" w14:textId="0D8C33EB" w:rsidR="0032790F" w:rsidRPr="0032790F" w:rsidRDefault="0032790F" w:rsidP="0032790F">
            <w:pPr>
              <w:ind w:firstLine="0"/>
              <w:jc w:val="center"/>
              <w:rPr>
                <w:rFonts w:eastAsia="Times New Roman" w:cs="Times New Roman"/>
                <w:color w:val="000000"/>
                <w:sz w:val="18"/>
                <w:szCs w:val="18"/>
              </w:rPr>
            </w:pPr>
            <w:r>
              <w:rPr>
                <w:color w:val="000000"/>
                <w:sz w:val="18"/>
                <w:szCs w:val="18"/>
              </w:rPr>
              <w:t>Average overfished catch</w:t>
            </w:r>
          </w:p>
        </w:tc>
        <w:tc>
          <w:tcPr>
            <w:tcW w:w="1872" w:type="dxa"/>
            <w:gridSpan w:val="2"/>
            <w:tcBorders>
              <w:top w:val="single" w:sz="4" w:space="0" w:color="auto"/>
              <w:left w:val="nil"/>
              <w:bottom w:val="nil"/>
              <w:right w:val="nil"/>
            </w:tcBorders>
            <w:shd w:val="clear" w:color="auto" w:fill="auto"/>
            <w:vAlign w:val="bottom"/>
          </w:tcPr>
          <w:p w14:paraId="0D7B363E" w14:textId="56B07CEF" w:rsidR="0032790F" w:rsidRPr="0032790F" w:rsidRDefault="0032790F" w:rsidP="0032790F">
            <w:pPr>
              <w:ind w:firstLine="0"/>
              <w:jc w:val="center"/>
              <w:rPr>
                <w:rFonts w:eastAsia="Times New Roman" w:cs="Times New Roman"/>
                <w:color w:val="000000"/>
                <w:sz w:val="18"/>
                <w:szCs w:val="18"/>
              </w:rPr>
            </w:pPr>
            <w:r>
              <w:rPr>
                <w:color w:val="000000"/>
                <w:sz w:val="18"/>
                <w:szCs w:val="18"/>
              </w:rPr>
              <w:t>AAV overfished</w:t>
            </w:r>
          </w:p>
        </w:tc>
        <w:tc>
          <w:tcPr>
            <w:tcW w:w="1901" w:type="dxa"/>
            <w:gridSpan w:val="3"/>
            <w:tcBorders>
              <w:top w:val="single" w:sz="4" w:space="0" w:color="auto"/>
              <w:left w:val="nil"/>
              <w:bottom w:val="nil"/>
              <w:right w:val="nil"/>
            </w:tcBorders>
            <w:shd w:val="clear" w:color="auto" w:fill="auto"/>
            <w:vAlign w:val="bottom"/>
          </w:tcPr>
          <w:p w14:paraId="4ADCA032" w14:textId="4BB5D05D" w:rsidR="0032790F" w:rsidRPr="0032790F" w:rsidRDefault="0032790F" w:rsidP="0032790F">
            <w:pPr>
              <w:ind w:firstLine="0"/>
              <w:jc w:val="center"/>
              <w:rPr>
                <w:rFonts w:eastAsia="Times New Roman" w:cs="Times New Roman"/>
                <w:color w:val="000000"/>
                <w:sz w:val="18"/>
                <w:szCs w:val="18"/>
              </w:rPr>
            </w:pPr>
            <w:r>
              <w:rPr>
                <w:color w:val="000000"/>
                <w:sz w:val="18"/>
                <w:szCs w:val="18"/>
              </w:rPr>
              <w:t>AAV all years</w:t>
            </w:r>
          </w:p>
        </w:tc>
      </w:tr>
      <w:tr w:rsidR="0032790F" w:rsidRPr="0032790F" w14:paraId="4E7862F2" w14:textId="77777777" w:rsidTr="00203C66">
        <w:trPr>
          <w:trHeight w:val="315"/>
        </w:trPr>
        <w:tc>
          <w:tcPr>
            <w:tcW w:w="1800" w:type="dxa"/>
            <w:tcBorders>
              <w:top w:val="nil"/>
              <w:left w:val="nil"/>
              <w:bottom w:val="double" w:sz="6" w:space="0" w:color="auto"/>
              <w:right w:val="nil"/>
            </w:tcBorders>
            <w:shd w:val="clear" w:color="auto" w:fill="auto"/>
            <w:noWrap/>
            <w:vAlign w:val="bottom"/>
            <w:hideMark/>
          </w:tcPr>
          <w:p w14:paraId="7F9E32BF" w14:textId="77777777" w:rsidR="0032790F" w:rsidRPr="0032790F" w:rsidRDefault="0032790F" w:rsidP="0032790F">
            <w:pPr>
              <w:ind w:firstLine="0"/>
              <w:jc w:val="left"/>
              <w:rPr>
                <w:rFonts w:ascii="Calibri" w:eastAsia="Times New Roman" w:hAnsi="Calibri" w:cs="Times New Roman"/>
                <w:color w:val="000000"/>
                <w:sz w:val="18"/>
                <w:szCs w:val="18"/>
              </w:rPr>
            </w:pPr>
            <w:r w:rsidRPr="0032790F">
              <w:rPr>
                <w:rFonts w:ascii="Calibri" w:eastAsia="Times New Roman" w:hAnsi="Calibri" w:cs="Times New Roman"/>
                <w:color w:val="000000"/>
                <w:sz w:val="18"/>
                <w:szCs w:val="18"/>
              </w:rPr>
              <w:t> </w:t>
            </w:r>
          </w:p>
        </w:tc>
        <w:tc>
          <w:tcPr>
            <w:tcW w:w="766" w:type="dxa"/>
            <w:tcBorders>
              <w:top w:val="nil"/>
              <w:left w:val="nil"/>
              <w:bottom w:val="double" w:sz="6" w:space="0" w:color="auto"/>
              <w:right w:val="nil"/>
            </w:tcBorders>
            <w:shd w:val="clear" w:color="auto" w:fill="auto"/>
            <w:noWrap/>
            <w:vAlign w:val="bottom"/>
          </w:tcPr>
          <w:p w14:paraId="730DD2F4" w14:textId="4587F8D0"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296" w:type="dxa"/>
            <w:tcBorders>
              <w:top w:val="nil"/>
              <w:left w:val="nil"/>
              <w:bottom w:val="double" w:sz="6" w:space="0" w:color="auto"/>
              <w:right w:val="nil"/>
            </w:tcBorders>
            <w:shd w:val="clear" w:color="auto" w:fill="auto"/>
            <w:noWrap/>
            <w:vAlign w:val="bottom"/>
          </w:tcPr>
          <w:p w14:paraId="7462C75C" w14:textId="0C610C65"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c>
          <w:tcPr>
            <w:tcW w:w="864" w:type="dxa"/>
            <w:tcBorders>
              <w:top w:val="nil"/>
              <w:left w:val="nil"/>
              <w:bottom w:val="double" w:sz="6" w:space="0" w:color="auto"/>
              <w:right w:val="nil"/>
            </w:tcBorders>
            <w:shd w:val="clear" w:color="auto" w:fill="auto"/>
            <w:noWrap/>
            <w:vAlign w:val="bottom"/>
          </w:tcPr>
          <w:p w14:paraId="0C8703D8" w14:textId="02254773"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037" w:type="dxa"/>
            <w:gridSpan w:val="2"/>
            <w:tcBorders>
              <w:top w:val="nil"/>
              <w:left w:val="nil"/>
              <w:bottom w:val="double" w:sz="6" w:space="0" w:color="auto"/>
              <w:right w:val="nil"/>
            </w:tcBorders>
            <w:shd w:val="clear" w:color="auto" w:fill="auto"/>
            <w:noWrap/>
            <w:vAlign w:val="bottom"/>
          </w:tcPr>
          <w:p w14:paraId="32AB2CD8" w14:textId="6B32C890"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c>
          <w:tcPr>
            <w:tcW w:w="864" w:type="dxa"/>
            <w:tcBorders>
              <w:top w:val="nil"/>
              <w:left w:val="nil"/>
              <w:bottom w:val="double" w:sz="6" w:space="0" w:color="auto"/>
              <w:right w:val="nil"/>
            </w:tcBorders>
            <w:shd w:val="clear" w:color="auto" w:fill="auto"/>
            <w:noWrap/>
            <w:vAlign w:val="bottom"/>
          </w:tcPr>
          <w:p w14:paraId="6BE416DC" w14:textId="16452897"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tcPr>
          <w:p w14:paraId="284DDF33" w14:textId="7632DF07"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r>
      <w:tr w:rsidR="0032790F" w:rsidRPr="0032790F" w14:paraId="75BB4187" w14:textId="77777777" w:rsidTr="00203C66">
        <w:trPr>
          <w:trHeight w:val="315"/>
        </w:trPr>
        <w:tc>
          <w:tcPr>
            <w:tcW w:w="1800" w:type="dxa"/>
            <w:tcBorders>
              <w:top w:val="nil"/>
              <w:left w:val="nil"/>
              <w:bottom w:val="nil"/>
              <w:right w:val="nil"/>
            </w:tcBorders>
            <w:shd w:val="clear" w:color="auto" w:fill="auto"/>
            <w:noWrap/>
            <w:vAlign w:val="bottom"/>
            <w:hideMark/>
          </w:tcPr>
          <w:p w14:paraId="7B78B953" w14:textId="77777777" w:rsidR="0032790F" w:rsidRPr="0032790F" w:rsidRDefault="0032790F" w:rsidP="00287193">
            <w:pPr>
              <w:ind w:firstLine="0"/>
              <w:jc w:val="left"/>
              <w:rPr>
                <w:rFonts w:eastAsia="Times New Roman" w:cs="Times New Roman"/>
                <w:color w:val="000000"/>
                <w:sz w:val="18"/>
                <w:szCs w:val="18"/>
              </w:rPr>
            </w:pPr>
            <w:r w:rsidRPr="0032790F">
              <w:rPr>
                <w:rFonts w:eastAsia="Times New Roman" w:cs="Times New Roman"/>
                <w:color w:val="000000"/>
                <w:sz w:val="18"/>
                <w:szCs w:val="18"/>
              </w:rPr>
              <w:t>Time-invariant</w:t>
            </w:r>
          </w:p>
        </w:tc>
        <w:tc>
          <w:tcPr>
            <w:tcW w:w="766" w:type="dxa"/>
            <w:tcBorders>
              <w:top w:val="nil"/>
              <w:left w:val="nil"/>
              <w:bottom w:val="nil"/>
              <w:right w:val="nil"/>
            </w:tcBorders>
            <w:shd w:val="clear" w:color="auto" w:fill="auto"/>
            <w:noWrap/>
            <w:vAlign w:val="bottom"/>
          </w:tcPr>
          <w:p w14:paraId="616A9611" w14:textId="77777777" w:rsidR="0032790F" w:rsidRPr="0032790F" w:rsidRDefault="0032790F" w:rsidP="00287193">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tcPr>
          <w:p w14:paraId="510C0030"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54700E7F" w14:textId="77777777" w:rsidR="0032790F" w:rsidRPr="0032790F" w:rsidRDefault="0032790F" w:rsidP="00287193">
            <w:pPr>
              <w:ind w:firstLine="0"/>
              <w:jc w:val="center"/>
              <w:rPr>
                <w:rFonts w:eastAsia="Times New Roman" w:cs="Times New Roman"/>
                <w:sz w:val="20"/>
                <w:szCs w:val="20"/>
              </w:rPr>
            </w:pPr>
          </w:p>
        </w:tc>
        <w:tc>
          <w:tcPr>
            <w:tcW w:w="1037" w:type="dxa"/>
            <w:gridSpan w:val="2"/>
            <w:tcBorders>
              <w:top w:val="nil"/>
              <w:left w:val="nil"/>
              <w:bottom w:val="nil"/>
              <w:right w:val="nil"/>
            </w:tcBorders>
            <w:shd w:val="clear" w:color="auto" w:fill="auto"/>
            <w:noWrap/>
            <w:vAlign w:val="bottom"/>
          </w:tcPr>
          <w:p w14:paraId="69E90EE7"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2CED9BEC" w14:textId="77777777" w:rsidR="0032790F" w:rsidRPr="0032790F" w:rsidRDefault="0032790F" w:rsidP="00287193">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tcPr>
          <w:p w14:paraId="328364B5" w14:textId="77777777" w:rsidR="0032790F" w:rsidRPr="0032790F" w:rsidRDefault="0032790F" w:rsidP="00287193">
            <w:pPr>
              <w:ind w:firstLine="0"/>
              <w:jc w:val="center"/>
              <w:rPr>
                <w:rFonts w:eastAsia="Times New Roman" w:cs="Times New Roman"/>
                <w:sz w:val="20"/>
                <w:szCs w:val="20"/>
              </w:rPr>
            </w:pPr>
          </w:p>
        </w:tc>
      </w:tr>
      <w:tr w:rsidR="0032790F" w:rsidRPr="0032790F" w14:paraId="101B5BEE" w14:textId="77777777" w:rsidTr="00203C66">
        <w:trPr>
          <w:trHeight w:val="300"/>
        </w:trPr>
        <w:tc>
          <w:tcPr>
            <w:tcW w:w="1800" w:type="dxa"/>
            <w:tcBorders>
              <w:top w:val="nil"/>
              <w:left w:val="nil"/>
              <w:bottom w:val="nil"/>
              <w:right w:val="nil"/>
            </w:tcBorders>
            <w:shd w:val="clear" w:color="auto" w:fill="auto"/>
            <w:noWrap/>
            <w:vAlign w:val="bottom"/>
            <w:hideMark/>
          </w:tcPr>
          <w:p w14:paraId="2BCDC6B7"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tcPr>
          <w:p w14:paraId="104D18E6" w14:textId="005522EA" w:rsidR="0032790F" w:rsidRPr="0032790F" w:rsidRDefault="0032790F" w:rsidP="0032790F">
            <w:pPr>
              <w:ind w:firstLine="0"/>
              <w:jc w:val="center"/>
              <w:rPr>
                <w:rFonts w:eastAsia="Times New Roman" w:cs="Times New Roman"/>
                <w:color w:val="000000"/>
                <w:sz w:val="18"/>
                <w:szCs w:val="18"/>
              </w:rPr>
            </w:pPr>
            <w:r>
              <w:rPr>
                <w:color w:val="000000"/>
                <w:sz w:val="18"/>
                <w:szCs w:val="18"/>
              </w:rPr>
              <w:t>40.2</w:t>
            </w:r>
          </w:p>
        </w:tc>
        <w:tc>
          <w:tcPr>
            <w:tcW w:w="1296" w:type="dxa"/>
            <w:tcBorders>
              <w:top w:val="nil"/>
              <w:left w:val="nil"/>
              <w:bottom w:val="nil"/>
              <w:right w:val="nil"/>
            </w:tcBorders>
            <w:shd w:val="clear" w:color="auto" w:fill="auto"/>
            <w:noWrap/>
            <w:vAlign w:val="bottom"/>
          </w:tcPr>
          <w:p w14:paraId="78C0EECB" w14:textId="5D291A36" w:rsidR="0032790F" w:rsidRPr="0032790F" w:rsidRDefault="0032790F" w:rsidP="0032790F">
            <w:pPr>
              <w:ind w:firstLine="0"/>
              <w:jc w:val="center"/>
              <w:rPr>
                <w:rFonts w:eastAsia="Times New Roman" w:cs="Times New Roman"/>
                <w:color w:val="000000"/>
                <w:sz w:val="18"/>
                <w:szCs w:val="18"/>
              </w:rPr>
            </w:pPr>
            <w:r>
              <w:rPr>
                <w:color w:val="000000"/>
                <w:sz w:val="18"/>
                <w:szCs w:val="18"/>
              </w:rPr>
              <w:t>(17.5 - 72.3)</w:t>
            </w:r>
          </w:p>
        </w:tc>
        <w:tc>
          <w:tcPr>
            <w:tcW w:w="864" w:type="dxa"/>
            <w:tcBorders>
              <w:top w:val="nil"/>
              <w:left w:val="nil"/>
              <w:bottom w:val="nil"/>
              <w:right w:val="nil"/>
            </w:tcBorders>
            <w:shd w:val="clear" w:color="auto" w:fill="auto"/>
            <w:noWrap/>
            <w:vAlign w:val="bottom"/>
          </w:tcPr>
          <w:p w14:paraId="1C95C747" w14:textId="0CDF7418" w:rsidR="0032790F" w:rsidRPr="0032790F" w:rsidRDefault="0032790F" w:rsidP="0032790F">
            <w:pPr>
              <w:ind w:firstLine="0"/>
              <w:jc w:val="center"/>
              <w:rPr>
                <w:rFonts w:eastAsia="Times New Roman" w:cs="Times New Roman"/>
                <w:color w:val="000000"/>
                <w:sz w:val="18"/>
                <w:szCs w:val="18"/>
              </w:rPr>
            </w:pPr>
            <w:r>
              <w:rPr>
                <w:color w:val="000000"/>
                <w:sz w:val="18"/>
                <w:szCs w:val="18"/>
              </w:rPr>
              <w:t>6.0</w:t>
            </w:r>
          </w:p>
        </w:tc>
        <w:tc>
          <w:tcPr>
            <w:tcW w:w="1037" w:type="dxa"/>
            <w:gridSpan w:val="2"/>
            <w:tcBorders>
              <w:top w:val="nil"/>
              <w:left w:val="nil"/>
              <w:bottom w:val="nil"/>
              <w:right w:val="nil"/>
            </w:tcBorders>
            <w:shd w:val="clear" w:color="auto" w:fill="auto"/>
            <w:noWrap/>
            <w:vAlign w:val="bottom"/>
          </w:tcPr>
          <w:p w14:paraId="390AA711" w14:textId="737582D9" w:rsidR="0032790F" w:rsidRPr="0032790F" w:rsidRDefault="0032790F" w:rsidP="0032790F">
            <w:pPr>
              <w:ind w:firstLine="0"/>
              <w:jc w:val="center"/>
              <w:rPr>
                <w:rFonts w:eastAsia="Times New Roman" w:cs="Times New Roman"/>
                <w:color w:val="000000"/>
                <w:sz w:val="18"/>
                <w:szCs w:val="18"/>
              </w:rPr>
            </w:pPr>
            <w:r>
              <w:rPr>
                <w:color w:val="000000"/>
                <w:sz w:val="18"/>
                <w:szCs w:val="18"/>
              </w:rPr>
              <w:t>(3.9 - 9.8)</w:t>
            </w:r>
          </w:p>
        </w:tc>
        <w:tc>
          <w:tcPr>
            <w:tcW w:w="864" w:type="dxa"/>
            <w:tcBorders>
              <w:top w:val="nil"/>
              <w:left w:val="nil"/>
              <w:bottom w:val="nil"/>
              <w:right w:val="nil"/>
            </w:tcBorders>
            <w:shd w:val="clear" w:color="auto" w:fill="auto"/>
            <w:noWrap/>
            <w:vAlign w:val="bottom"/>
          </w:tcPr>
          <w:p w14:paraId="68B7FA76" w14:textId="7E29BFA1" w:rsidR="0032790F" w:rsidRPr="0032790F" w:rsidRDefault="0032790F" w:rsidP="0032790F">
            <w:pPr>
              <w:ind w:firstLine="0"/>
              <w:jc w:val="center"/>
              <w:rPr>
                <w:rFonts w:eastAsia="Times New Roman" w:cs="Times New Roman"/>
                <w:color w:val="000000"/>
                <w:sz w:val="18"/>
                <w:szCs w:val="18"/>
              </w:rPr>
            </w:pPr>
            <w:r>
              <w:rPr>
                <w:color w:val="000000"/>
                <w:sz w:val="18"/>
                <w:szCs w:val="18"/>
              </w:rPr>
              <w:t>2.9</w:t>
            </w:r>
          </w:p>
        </w:tc>
        <w:tc>
          <w:tcPr>
            <w:tcW w:w="1008" w:type="dxa"/>
            <w:tcBorders>
              <w:top w:val="nil"/>
              <w:left w:val="nil"/>
              <w:bottom w:val="nil"/>
              <w:right w:val="nil"/>
            </w:tcBorders>
            <w:shd w:val="clear" w:color="auto" w:fill="auto"/>
            <w:noWrap/>
            <w:vAlign w:val="bottom"/>
          </w:tcPr>
          <w:p w14:paraId="75105F0D" w14:textId="22A98CFC" w:rsidR="0032790F" w:rsidRPr="0032790F" w:rsidRDefault="0032790F" w:rsidP="0032790F">
            <w:pPr>
              <w:ind w:firstLine="0"/>
              <w:jc w:val="center"/>
              <w:rPr>
                <w:rFonts w:eastAsia="Times New Roman" w:cs="Times New Roman"/>
                <w:color w:val="000000"/>
                <w:sz w:val="18"/>
                <w:szCs w:val="18"/>
              </w:rPr>
            </w:pPr>
            <w:r>
              <w:rPr>
                <w:color w:val="000000"/>
                <w:sz w:val="18"/>
                <w:szCs w:val="18"/>
              </w:rPr>
              <w:t>(2.3 - 4.1)</w:t>
            </w:r>
          </w:p>
        </w:tc>
      </w:tr>
      <w:tr w:rsidR="0032790F" w:rsidRPr="0032790F" w14:paraId="67496AA0" w14:textId="77777777" w:rsidTr="00203C66">
        <w:trPr>
          <w:trHeight w:val="300"/>
        </w:trPr>
        <w:tc>
          <w:tcPr>
            <w:tcW w:w="1800" w:type="dxa"/>
            <w:tcBorders>
              <w:top w:val="nil"/>
              <w:left w:val="nil"/>
              <w:bottom w:val="nil"/>
              <w:right w:val="nil"/>
            </w:tcBorders>
            <w:shd w:val="clear" w:color="auto" w:fill="auto"/>
            <w:noWrap/>
            <w:vAlign w:val="bottom"/>
            <w:hideMark/>
          </w:tcPr>
          <w:p w14:paraId="04A263A6"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tcPr>
          <w:p w14:paraId="64D594E5" w14:textId="5D925F02" w:rsidR="0032790F" w:rsidRPr="0032790F" w:rsidRDefault="0032790F" w:rsidP="0032790F">
            <w:pPr>
              <w:ind w:firstLine="0"/>
              <w:jc w:val="center"/>
              <w:rPr>
                <w:rFonts w:eastAsia="Times New Roman" w:cs="Times New Roman"/>
                <w:color w:val="000000"/>
                <w:sz w:val="18"/>
                <w:szCs w:val="18"/>
              </w:rPr>
            </w:pPr>
            <w:r>
              <w:rPr>
                <w:color w:val="000000"/>
                <w:sz w:val="18"/>
                <w:szCs w:val="18"/>
              </w:rPr>
              <w:t>37.6</w:t>
            </w:r>
          </w:p>
        </w:tc>
        <w:tc>
          <w:tcPr>
            <w:tcW w:w="1296" w:type="dxa"/>
            <w:tcBorders>
              <w:top w:val="nil"/>
              <w:left w:val="nil"/>
              <w:bottom w:val="nil"/>
              <w:right w:val="nil"/>
            </w:tcBorders>
            <w:shd w:val="clear" w:color="auto" w:fill="auto"/>
            <w:noWrap/>
            <w:vAlign w:val="bottom"/>
          </w:tcPr>
          <w:p w14:paraId="70BDFADE" w14:textId="5353CA29" w:rsidR="0032790F" w:rsidRPr="0032790F" w:rsidRDefault="0032790F" w:rsidP="0032790F">
            <w:pPr>
              <w:ind w:firstLine="0"/>
              <w:jc w:val="center"/>
              <w:rPr>
                <w:rFonts w:eastAsia="Times New Roman" w:cs="Times New Roman"/>
                <w:color w:val="000000"/>
                <w:sz w:val="18"/>
                <w:szCs w:val="18"/>
              </w:rPr>
            </w:pPr>
            <w:r>
              <w:rPr>
                <w:color w:val="000000"/>
                <w:sz w:val="18"/>
                <w:szCs w:val="18"/>
              </w:rPr>
              <w:t>(16.7 - 65.8)</w:t>
            </w:r>
          </w:p>
        </w:tc>
        <w:tc>
          <w:tcPr>
            <w:tcW w:w="864" w:type="dxa"/>
            <w:tcBorders>
              <w:top w:val="nil"/>
              <w:left w:val="nil"/>
              <w:bottom w:val="nil"/>
              <w:right w:val="nil"/>
            </w:tcBorders>
            <w:shd w:val="clear" w:color="auto" w:fill="auto"/>
            <w:noWrap/>
            <w:vAlign w:val="bottom"/>
          </w:tcPr>
          <w:p w14:paraId="434E0325" w14:textId="507F5917" w:rsidR="0032790F" w:rsidRPr="0032790F" w:rsidRDefault="0032790F" w:rsidP="0032790F">
            <w:pPr>
              <w:ind w:firstLine="0"/>
              <w:jc w:val="center"/>
              <w:rPr>
                <w:rFonts w:eastAsia="Times New Roman" w:cs="Times New Roman"/>
                <w:color w:val="000000"/>
                <w:sz w:val="18"/>
                <w:szCs w:val="18"/>
              </w:rPr>
            </w:pPr>
            <w:r>
              <w:rPr>
                <w:color w:val="000000"/>
                <w:sz w:val="18"/>
                <w:szCs w:val="18"/>
              </w:rPr>
              <w:t>6.2</w:t>
            </w:r>
          </w:p>
        </w:tc>
        <w:tc>
          <w:tcPr>
            <w:tcW w:w="1037" w:type="dxa"/>
            <w:gridSpan w:val="2"/>
            <w:tcBorders>
              <w:top w:val="nil"/>
              <w:left w:val="nil"/>
              <w:bottom w:val="nil"/>
              <w:right w:val="nil"/>
            </w:tcBorders>
            <w:shd w:val="clear" w:color="auto" w:fill="auto"/>
            <w:noWrap/>
            <w:vAlign w:val="bottom"/>
          </w:tcPr>
          <w:p w14:paraId="22DB7CE2" w14:textId="4089AB29" w:rsidR="0032790F" w:rsidRPr="0032790F" w:rsidRDefault="0032790F" w:rsidP="0032790F">
            <w:pPr>
              <w:ind w:firstLine="0"/>
              <w:jc w:val="center"/>
              <w:rPr>
                <w:rFonts w:eastAsia="Times New Roman" w:cs="Times New Roman"/>
                <w:color w:val="000000"/>
                <w:sz w:val="18"/>
                <w:szCs w:val="18"/>
              </w:rPr>
            </w:pPr>
            <w:r>
              <w:rPr>
                <w:color w:val="000000"/>
                <w:sz w:val="18"/>
                <w:szCs w:val="18"/>
              </w:rPr>
              <w:t>(3.8 - 11.2)</w:t>
            </w:r>
          </w:p>
        </w:tc>
        <w:tc>
          <w:tcPr>
            <w:tcW w:w="864" w:type="dxa"/>
            <w:tcBorders>
              <w:top w:val="nil"/>
              <w:left w:val="nil"/>
              <w:bottom w:val="nil"/>
              <w:right w:val="nil"/>
            </w:tcBorders>
            <w:shd w:val="clear" w:color="auto" w:fill="auto"/>
            <w:noWrap/>
            <w:vAlign w:val="bottom"/>
          </w:tcPr>
          <w:p w14:paraId="5952A6CB" w14:textId="7C781BA2" w:rsidR="0032790F" w:rsidRPr="0032790F" w:rsidRDefault="0032790F" w:rsidP="0032790F">
            <w:pPr>
              <w:ind w:firstLine="0"/>
              <w:jc w:val="center"/>
              <w:rPr>
                <w:rFonts w:eastAsia="Times New Roman" w:cs="Times New Roman"/>
                <w:color w:val="000000"/>
                <w:sz w:val="18"/>
                <w:szCs w:val="18"/>
              </w:rPr>
            </w:pPr>
            <w:r>
              <w:rPr>
                <w:color w:val="000000"/>
                <w:sz w:val="18"/>
                <w:szCs w:val="18"/>
              </w:rPr>
              <w:t>3.1</w:t>
            </w:r>
          </w:p>
        </w:tc>
        <w:tc>
          <w:tcPr>
            <w:tcW w:w="1008" w:type="dxa"/>
            <w:tcBorders>
              <w:top w:val="nil"/>
              <w:left w:val="nil"/>
              <w:bottom w:val="nil"/>
              <w:right w:val="nil"/>
            </w:tcBorders>
            <w:shd w:val="clear" w:color="auto" w:fill="auto"/>
            <w:noWrap/>
            <w:vAlign w:val="bottom"/>
          </w:tcPr>
          <w:p w14:paraId="52D59888" w14:textId="26C90A97" w:rsidR="0032790F" w:rsidRPr="0032790F" w:rsidRDefault="0032790F" w:rsidP="0032790F">
            <w:pPr>
              <w:ind w:firstLine="0"/>
              <w:jc w:val="center"/>
              <w:rPr>
                <w:rFonts w:eastAsia="Times New Roman" w:cs="Times New Roman"/>
                <w:color w:val="000000"/>
                <w:sz w:val="18"/>
                <w:szCs w:val="18"/>
              </w:rPr>
            </w:pPr>
            <w:r>
              <w:rPr>
                <w:color w:val="000000"/>
                <w:sz w:val="18"/>
                <w:szCs w:val="18"/>
              </w:rPr>
              <w:t>(2.3 - 4.6)</w:t>
            </w:r>
          </w:p>
        </w:tc>
      </w:tr>
      <w:tr w:rsidR="0032790F" w:rsidRPr="0032790F" w14:paraId="0AEB9630" w14:textId="77777777" w:rsidTr="00203C66">
        <w:trPr>
          <w:trHeight w:val="300"/>
        </w:trPr>
        <w:tc>
          <w:tcPr>
            <w:tcW w:w="1800" w:type="dxa"/>
            <w:tcBorders>
              <w:top w:val="nil"/>
              <w:left w:val="nil"/>
              <w:bottom w:val="nil"/>
              <w:right w:val="nil"/>
            </w:tcBorders>
            <w:shd w:val="clear" w:color="auto" w:fill="auto"/>
            <w:noWrap/>
            <w:vAlign w:val="bottom"/>
            <w:hideMark/>
          </w:tcPr>
          <w:p w14:paraId="068C786F"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nil"/>
              <w:right w:val="nil"/>
            </w:tcBorders>
            <w:shd w:val="clear" w:color="auto" w:fill="auto"/>
            <w:noWrap/>
            <w:vAlign w:val="bottom"/>
          </w:tcPr>
          <w:p w14:paraId="55F4FAE9" w14:textId="09A81CB3" w:rsidR="0032790F" w:rsidRPr="0032790F" w:rsidRDefault="0032790F" w:rsidP="0032790F">
            <w:pPr>
              <w:ind w:firstLine="0"/>
              <w:jc w:val="center"/>
              <w:rPr>
                <w:rFonts w:eastAsia="Times New Roman" w:cs="Times New Roman"/>
                <w:color w:val="000000"/>
                <w:sz w:val="18"/>
                <w:szCs w:val="18"/>
              </w:rPr>
            </w:pPr>
            <w:r>
              <w:rPr>
                <w:color w:val="000000"/>
                <w:sz w:val="18"/>
                <w:szCs w:val="18"/>
              </w:rPr>
              <w:t>35.7</w:t>
            </w:r>
          </w:p>
        </w:tc>
        <w:tc>
          <w:tcPr>
            <w:tcW w:w="1296" w:type="dxa"/>
            <w:tcBorders>
              <w:top w:val="nil"/>
              <w:left w:val="nil"/>
              <w:bottom w:val="nil"/>
              <w:right w:val="nil"/>
            </w:tcBorders>
            <w:shd w:val="clear" w:color="auto" w:fill="auto"/>
            <w:noWrap/>
            <w:vAlign w:val="bottom"/>
          </w:tcPr>
          <w:p w14:paraId="324AAC83" w14:textId="1161AA57" w:rsidR="0032790F" w:rsidRPr="0032790F" w:rsidRDefault="0032790F" w:rsidP="0032790F">
            <w:pPr>
              <w:ind w:firstLine="0"/>
              <w:jc w:val="center"/>
              <w:rPr>
                <w:rFonts w:eastAsia="Times New Roman" w:cs="Times New Roman"/>
                <w:color w:val="000000"/>
                <w:sz w:val="18"/>
                <w:szCs w:val="18"/>
              </w:rPr>
            </w:pPr>
            <w:r>
              <w:rPr>
                <w:color w:val="000000"/>
                <w:sz w:val="18"/>
                <w:szCs w:val="18"/>
              </w:rPr>
              <w:t>(16.4 - 71.4)</w:t>
            </w:r>
          </w:p>
        </w:tc>
        <w:tc>
          <w:tcPr>
            <w:tcW w:w="864" w:type="dxa"/>
            <w:tcBorders>
              <w:top w:val="nil"/>
              <w:left w:val="nil"/>
              <w:bottom w:val="nil"/>
              <w:right w:val="nil"/>
            </w:tcBorders>
            <w:shd w:val="clear" w:color="auto" w:fill="auto"/>
            <w:noWrap/>
            <w:vAlign w:val="bottom"/>
          </w:tcPr>
          <w:p w14:paraId="75C8FEB2" w14:textId="6AD07EA1" w:rsidR="0032790F" w:rsidRPr="0032790F" w:rsidRDefault="0032790F" w:rsidP="0032790F">
            <w:pPr>
              <w:ind w:firstLine="0"/>
              <w:jc w:val="center"/>
              <w:rPr>
                <w:rFonts w:eastAsia="Times New Roman" w:cs="Times New Roman"/>
                <w:color w:val="000000"/>
                <w:sz w:val="18"/>
                <w:szCs w:val="18"/>
              </w:rPr>
            </w:pPr>
            <w:r>
              <w:rPr>
                <w:color w:val="000000"/>
                <w:sz w:val="18"/>
                <w:szCs w:val="18"/>
              </w:rPr>
              <w:t>6.1</w:t>
            </w:r>
          </w:p>
        </w:tc>
        <w:tc>
          <w:tcPr>
            <w:tcW w:w="1037" w:type="dxa"/>
            <w:gridSpan w:val="2"/>
            <w:tcBorders>
              <w:top w:val="nil"/>
              <w:left w:val="nil"/>
              <w:bottom w:val="nil"/>
              <w:right w:val="nil"/>
            </w:tcBorders>
            <w:shd w:val="clear" w:color="auto" w:fill="auto"/>
            <w:noWrap/>
            <w:vAlign w:val="bottom"/>
          </w:tcPr>
          <w:p w14:paraId="3ADFDC17" w14:textId="5B96DB13" w:rsidR="0032790F" w:rsidRPr="0032790F" w:rsidRDefault="0032790F" w:rsidP="0032790F">
            <w:pPr>
              <w:ind w:firstLine="0"/>
              <w:jc w:val="center"/>
              <w:rPr>
                <w:rFonts w:eastAsia="Times New Roman" w:cs="Times New Roman"/>
                <w:color w:val="000000"/>
                <w:sz w:val="18"/>
                <w:szCs w:val="18"/>
              </w:rPr>
            </w:pPr>
            <w:r>
              <w:rPr>
                <w:color w:val="000000"/>
                <w:sz w:val="18"/>
                <w:szCs w:val="18"/>
              </w:rPr>
              <w:t>(4.1 - 11.2)</w:t>
            </w:r>
          </w:p>
        </w:tc>
        <w:tc>
          <w:tcPr>
            <w:tcW w:w="864" w:type="dxa"/>
            <w:tcBorders>
              <w:top w:val="nil"/>
              <w:left w:val="nil"/>
              <w:bottom w:val="nil"/>
              <w:right w:val="nil"/>
            </w:tcBorders>
            <w:shd w:val="clear" w:color="auto" w:fill="auto"/>
            <w:noWrap/>
            <w:vAlign w:val="bottom"/>
          </w:tcPr>
          <w:p w14:paraId="390B27B6" w14:textId="455F5A05" w:rsidR="0032790F" w:rsidRPr="0032790F" w:rsidRDefault="0032790F" w:rsidP="0032790F">
            <w:pPr>
              <w:ind w:firstLine="0"/>
              <w:jc w:val="center"/>
              <w:rPr>
                <w:rFonts w:eastAsia="Times New Roman" w:cs="Times New Roman"/>
                <w:color w:val="000000"/>
                <w:sz w:val="18"/>
                <w:szCs w:val="18"/>
              </w:rPr>
            </w:pPr>
            <w:r>
              <w:rPr>
                <w:color w:val="000000"/>
                <w:sz w:val="18"/>
                <w:szCs w:val="18"/>
              </w:rPr>
              <w:t>3.0</w:t>
            </w:r>
          </w:p>
        </w:tc>
        <w:tc>
          <w:tcPr>
            <w:tcW w:w="1008" w:type="dxa"/>
            <w:tcBorders>
              <w:top w:val="nil"/>
              <w:left w:val="nil"/>
              <w:bottom w:val="nil"/>
              <w:right w:val="nil"/>
            </w:tcBorders>
            <w:shd w:val="clear" w:color="auto" w:fill="auto"/>
            <w:noWrap/>
            <w:vAlign w:val="bottom"/>
          </w:tcPr>
          <w:p w14:paraId="7BFF4449" w14:textId="760D3DCA" w:rsidR="0032790F" w:rsidRPr="0032790F" w:rsidRDefault="0032790F" w:rsidP="0032790F">
            <w:pPr>
              <w:ind w:firstLine="0"/>
              <w:jc w:val="center"/>
              <w:rPr>
                <w:rFonts w:eastAsia="Times New Roman" w:cs="Times New Roman"/>
                <w:color w:val="000000"/>
                <w:sz w:val="18"/>
                <w:szCs w:val="18"/>
              </w:rPr>
            </w:pPr>
            <w:r>
              <w:rPr>
                <w:color w:val="000000"/>
                <w:sz w:val="18"/>
                <w:szCs w:val="18"/>
              </w:rPr>
              <w:t>(2.4 - 4.4)</w:t>
            </w:r>
          </w:p>
        </w:tc>
      </w:tr>
      <w:tr w:rsidR="0032790F" w:rsidRPr="0032790F" w14:paraId="1F33FCEB" w14:textId="77777777" w:rsidTr="00203C66">
        <w:trPr>
          <w:trHeight w:val="300"/>
        </w:trPr>
        <w:tc>
          <w:tcPr>
            <w:tcW w:w="1800" w:type="dxa"/>
            <w:tcBorders>
              <w:top w:val="nil"/>
              <w:left w:val="nil"/>
              <w:bottom w:val="nil"/>
              <w:right w:val="nil"/>
            </w:tcBorders>
            <w:shd w:val="clear" w:color="auto" w:fill="auto"/>
            <w:noWrap/>
            <w:vAlign w:val="bottom"/>
            <w:hideMark/>
          </w:tcPr>
          <w:p w14:paraId="0AED780C" w14:textId="77777777" w:rsidR="0032790F" w:rsidRPr="0032790F" w:rsidRDefault="0032790F" w:rsidP="00287193">
            <w:pPr>
              <w:ind w:firstLine="0"/>
              <w:jc w:val="left"/>
              <w:rPr>
                <w:rFonts w:eastAsia="Times New Roman" w:cs="Times New Roman"/>
                <w:color w:val="000000"/>
                <w:sz w:val="18"/>
                <w:szCs w:val="18"/>
              </w:rPr>
            </w:pPr>
            <w:r w:rsidRPr="0032790F">
              <w:rPr>
                <w:rFonts w:eastAsia="Times New Roman" w:cs="Times New Roman"/>
                <w:color w:val="000000"/>
                <w:sz w:val="18"/>
                <w:szCs w:val="18"/>
              </w:rPr>
              <w:t>Time-varying</w:t>
            </w:r>
          </w:p>
        </w:tc>
        <w:tc>
          <w:tcPr>
            <w:tcW w:w="766" w:type="dxa"/>
            <w:tcBorders>
              <w:top w:val="nil"/>
              <w:left w:val="nil"/>
              <w:bottom w:val="nil"/>
              <w:right w:val="nil"/>
            </w:tcBorders>
            <w:shd w:val="clear" w:color="auto" w:fill="auto"/>
            <w:noWrap/>
            <w:vAlign w:val="bottom"/>
          </w:tcPr>
          <w:p w14:paraId="53231835" w14:textId="77777777" w:rsidR="0032790F" w:rsidRPr="0032790F" w:rsidRDefault="0032790F" w:rsidP="00287193">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tcPr>
          <w:p w14:paraId="04649DC5"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2305535A" w14:textId="77777777" w:rsidR="0032790F" w:rsidRPr="0032790F" w:rsidRDefault="0032790F" w:rsidP="00287193">
            <w:pPr>
              <w:ind w:firstLine="0"/>
              <w:jc w:val="center"/>
              <w:rPr>
                <w:rFonts w:eastAsia="Times New Roman" w:cs="Times New Roman"/>
                <w:sz w:val="20"/>
                <w:szCs w:val="20"/>
              </w:rPr>
            </w:pPr>
          </w:p>
        </w:tc>
        <w:tc>
          <w:tcPr>
            <w:tcW w:w="1037" w:type="dxa"/>
            <w:gridSpan w:val="2"/>
            <w:tcBorders>
              <w:top w:val="nil"/>
              <w:left w:val="nil"/>
              <w:bottom w:val="nil"/>
              <w:right w:val="nil"/>
            </w:tcBorders>
            <w:shd w:val="clear" w:color="auto" w:fill="auto"/>
            <w:noWrap/>
            <w:vAlign w:val="bottom"/>
          </w:tcPr>
          <w:p w14:paraId="1E5B73CC"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35761341" w14:textId="77777777" w:rsidR="0032790F" w:rsidRPr="0032790F" w:rsidRDefault="0032790F" w:rsidP="00287193">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tcPr>
          <w:p w14:paraId="0DCD7CA8" w14:textId="77777777" w:rsidR="0032790F" w:rsidRPr="0032790F" w:rsidRDefault="0032790F" w:rsidP="00287193">
            <w:pPr>
              <w:ind w:firstLine="0"/>
              <w:jc w:val="center"/>
              <w:rPr>
                <w:rFonts w:eastAsia="Times New Roman" w:cs="Times New Roman"/>
                <w:sz w:val="20"/>
                <w:szCs w:val="20"/>
              </w:rPr>
            </w:pPr>
          </w:p>
        </w:tc>
      </w:tr>
      <w:tr w:rsidR="0032790F" w:rsidRPr="0032790F" w14:paraId="2486B6EF" w14:textId="77777777" w:rsidTr="00203C66">
        <w:trPr>
          <w:trHeight w:val="300"/>
        </w:trPr>
        <w:tc>
          <w:tcPr>
            <w:tcW w:w="1800" w:type="dxa"/>
            <w:tcBorders>
              <w:top w:val="nil"/>
              <w:left w:val="nil"/>
              <w:bottom w:val="nil"/>
              <w:right w:val="nil"/>
            </w:tcBorders>
            <w:shd w:val="clear" w:color="auto" w:fill="auto"/>
            <w:noWrap/>
            <w:vAlign w:val="bottom"/>
            <w:hideMark/>
          </w:tcPr>
          <w:p w14:paraId="287A8C94"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tcPr>
          <w:p w14:paraId="006FCF01" w14:textId="6603C7CA" w:rsidR="0032790F" w:rsidRPr="0032790F" w:rsidRDefault="0032790F" w:rsidP="0032790F">
            <w:pPr>
              <w:ind w:firstLine="0"/>
              <w:jc w:val="center"/>
              <w:rPr>
                <w:rFonts w:eastAsia="Times New Roman" w:cs="Times New Roman"/>
                <w:color w:val="000000"/>
                <w:sz w:val="18"/>
                <w:szCs w:val="18"/>
              </w:rPr>
            </w:pPr>
            <w:r>
              <w:rPr>
                <w:color w:val="000000"/>
                <w:sz w:val="18"/>
                <w:szCs w:val="18"/>
              </w:rPr>
              <w:t>37.3</w:t>
            </w:r>
          </w:p>
        </w:tc>
        <w:tc>
          <w:tcPr>
            <w:tcW w:w="1296" w:type="dxa"/>
            <w:tcBorders>
              <w:top w:val="nil"/>
              <w:left w:val="nil"/>
              <w:bottom w:val="nil"/>
              <w:right w:val="nil"/>
            </w:tcBorders>
            <w:shd w:val="clear" w:color="auto" w:fill="auto"/>
            <w:noWrap/>
            <w:vAlign w:val="bottom"/>
          </w:tcPr>
          <w:p w14:paraId="5C65068B" w14:textId="3A146C05" w:rsidR="0032790F" w:rsidRPr="0032790F" w:rsidRDefault="0032790F" w:rsidP="0032790F">
            <w:pPr>
              <w:ind w:firstLine="0"/>
              <w:jc w:val="center"/>
              <w:rPr>
                <w:rFonts w:eastAsia="Times New Roman" w:cs="Times New Roman"/>
                <w:color w:val="000000"/>
                <w:sz w:val="18"/>
                <w:szCs w:val="18"/>
              </w:rPr>
            </w:pPr>
            <w:r>
              <w:rPr>
                <w:color w:val="000000"/>
                <w:sz w:val="18"/>
                <w:szCs w:val="18"/>
              </w:rPr>
              <w:t>(13.3 - 78.2)</w:t>
            </w:r>
          </w:p>
        </w:tc>
        <w:tc>
          <w:tcPr>
            <w:tcW w:w="864" w:type="dxa"/>
            <w:tcBorders>
              <w:top w:val="nil"/>
              <w:left w:val="nil"/>
              <w:bottom w:val="nil"/>
              <w:right w:val="nil"/>
            </w:tcBorders>
            <w:shd w:val="clear" w:color="auto" w:fill="auto"/>
            <w:noWrap/>
            <w:vAlign w:val="bottom"/>
          </w:tcPr>
          <w:p w14:paraId="2AB8F0A5" w14:textId="3C80DB47" w:rsidR="0032790F" w:rsidRPr="0032790F" w:rsidRDefault="0032790F" w:rsidP="0032790F">
            <w:pPr>
              <w:ind w:firstLine="0"/>
              <w:jc w:val="center"/>
              <w:rPr>
                <w:rFonts w:eastAsia="Times New Roman" w:cs="Times New Roman"/>
                <w:color w:val="000000"/>
                <w:sz w:val="18"/>
                <w:szCs w:val="18"/>
              </w:rPr>
            </w:pPr>
            <w:r>
              <w:rPr>
                <w:color w:val="000000"/>
                <w:sz w:val="18"/>
                <w:szCs w:val="18"/>
              </w:rPr>
              <w:t>6.6</w:t>
            </w:r>
          </w:p>
        </w:tc>
        <w:tc>
          <w:tcPr>
            <w:tcW w:w="1037" w:type="dxa"/>
            <w:gridSpan w:val="2"/>
            <w:tcBorders>
              <w:top w:val="nil"/>
              <w:left w:val="nil"/>
              <w:bottom w:val="nil"/>
              <w:right w:val="nil"/>
            </w:tcBorders>
            <w:shd w:val="clear" w:color="auto" w:fill="auto"/>
            <w:noWrap/>
            <w:vAlign w:val="bottom"/>
          </w:tcPr>
          <w:p w14:paraId="13F4A955" w14:textId="3668F601" w:rsidR="0032790F" w:rsidRPr="0032790F" w:rsidRDefault="0032790F" w:rsidP="0032790F">
            <w:pPr>
              <w:ind w:firstLine="0"/>
              <w:jc w:val="center"/>
              <w:rPr>
                <w:rFonts w:eastAsia="Times New Roman" w:cs="Times New Roman"/>
                <w:color w:val="000000"/>
                <w:sz w:val="18"/>
                <w:szCs w:val="18"/>
              </w:rPr>
            </w:pPr>
            <w:r>
              <w:rPr>
                <w:color w:val="000000"/>
                <w:sz w:val="18"/>
                <w:szCs w:val="18"/>
              </w:rPr>
              <w:t>(4.4 - 13.5)</w:t>
            </w:r>
          </w:p>
        </w:tc>
        <w:tc>
          <w:tcPr>
            <w:tcW w:w="864" w:type="dxa"/>
            <w:tcBorders>
              <w:top w:val="nil"/>
              <w:left w:val="nil"/>
              <w:bottom w:val="nil"/>
              <w:right w:val="nil"/>
            </w:tcBorders>
            <w:shd w:val="clear" w:color="auto" w:fill="auto"/>
            <w:noWrap/>
            <w:vAlign w:val="bottom"/>
          </w:tcPr>
          <w:p w14:paraId="2C10EEFB" w14:textId="73B25B94" w:rsidR="0032790F" w:rsidRPr="0032790F" w:rsidRDefault="0032790F" w:rsidP="0032790F">
            <w:pPr>
              <w:ind w:firstLine="0"/>
              <w:jc w:val="center"/>
              <w:rPr>
                <w:rFonts w:eastAsia="Times New Roman" w:cs="Times New Roman"/>
                <w:color w:val="000000"/>
                <w:sz w:val="18"/>
                <w:szCs w:val="18"/>
              </w:rPr>
            </w:pPr>
            <w:r>
              <w:rPr>
                <w:color w:val="000000"/>
                <w:sz w:val="18"/>
                <w:szCs w:val="18"/>
              </w:rPr>
              <w:t>3.7</w:t>
            </w:r>
          </w:p>
        </w:tc>
        <w:tc>
          <w:tcPr>
            <w:tcW w:w="1008" w:type="dxa"/>
            <w:tcBorders>
              <w:top w:val="nil"/>
              <w:left w:val="nil"/>
              <w:bottom w:val="nil"/>
              <w:right w:val="nil"/>
            </w:tcBorders>
            <w:shd w:val="clear" w:color="auto" w:fill="auto"/>
            <w:noWrap/>
            <w:vAlign w:val="bottom"/>
          </w:tcPr>
          <w:p w14:paraId="20ACE981" w14:textId="1C702717" w:rsidR="0032790F" w:rsidRPr="0032790F" w:rsidRDefault="0032790F" w:rsidP="0032790F">
            <w:pPr>
              <w:ind w:firstLine="0"/>
              <w:jc w:val="center"/>
              <w:rPr>
                <w:rFonts w:eastAsia="Times New Roman" w:cs="Times New Roman"/>
                <w:color w:val="000000"/>
                <w:sz w:val="18"/>
                <w:szCs w:val="18"/>
              </w:rPr>
            </w:pPr>
            <w:r>
              <w:rPr>
                <w:color w:val="000000"/>
                <w:sz w:val="18"/>
                <w:szCs w:val="18"/>
              </w:rPr>
              <w:t>(2.6 - 5.6)</w:t>
            </w:r>
          </w:p>
        </w:tc>
      </w:tr>
      <w:tr w:rsidR="0032790F" w:rsidRPr="0032790F" w14:paraId="603DEA0A" w14:textId="77777777" w:rsidTr="00203C66">
        <w:trPr>
          <w:trHeight w:val="300"/>
        </w:trPr>
        <w:tc>
          <w:tcPr>
            <w:tcW w:w="1800" w:type="dxa"/>
            <w:tcBorders>
              <w:top w:val="nil"/>
              <w:left w:val="nil"/>
              <w:bottom w:val="nil"/>
              <w:right w:val="nil"/>
            </w:tcBorders>
            <w:shd w:val="clear" w:color="auto" w:fill="auto"/>
            <w:noWrap/>
            <w:vAlign w:val="bottom"/>
            <w:hideMark/>
          </w:tcPr>
          <w:p w14:paraId="5F24A3B9"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tcPr>
          <w:p w14:paraId="1BA9D331" w14:textId="15986D9B" w:rsidR="0032790F" w:rsidRPr="0032790F" w:rsidRDefault="0032790F" w:rsidP="0032790F">
            <w:pPr>
              <w:ind w:firstLine="0"/>
              <w:jc w:val="center"/>
              <w:rPr>
                <w:rFonts w:eastAsia="Times New Roman" w:cs="Times New Roman"/>
                <w:color w:val="000000"/>
                <w:sz w:val="18"/>
                <w:szCs w:val="18"/>
              </w:rPr>
            </w:pPr>
            <w:r>
              <w:rPr>
                <w:color w:val="000000"/>
                <w:sz w:val="18"/>
                <w:szCs w:val="18"/>
              </w:rPr>
              <w:t>31.0</w:t>
            </w:r>
          </w:p>
        </w:tc>
        <w:tc>
          <w:tcPr>
            <w:tcW w:w="1296" w:type="dxa"/>
            <w:tcBorders>
              <w:top w:val="nil"/>
              <w:left w:val="nil"/>
              <w:bottom w:val="nil"/>
              <w:right w:val="nil"/>
            </w:tcBorders>
            <w:shd w:val="clear" w:color="auto" w:fill="auto"/>
            <w:noWrap/>
            <w:vAlign w:val="bottom"/>
          </w:tcPr>
          <w:p w14:paraId="5D17B041" w14:textId="13B19B65" w:rsidR="0032790F" w:rsidRPr="0032790F" w:rsidRDefault="0032790F" w:rsidP="0032790F">
            <w:pPr>
              <w:ind w:firstLine="0"/>
              <w:jc w:val="center"/>
              <w:rPr>
                <w:rFonts w:eastAsia="Times New Roman" w:cs="Times New Roman"/>
                <w:color w:val="000000"/>
                <w:sz w:val="18"/>
                <w:szCs w:val="18"/>
              </w:rPr>
            </w:pPr>
            <w:r>
              <w:rPr>
                <w:color w:val="000000"/>
                <w:sz w:val="18"/>
                <w:szCs w:val="18"/>
              </w:rPr>
              <w:t>(14.0 - 77.8)</w:t>
            </w:r>
          </w:p>
        </w:tc>
        <w:tc>
          <w:tcPr>
            <w:tcW w:w="864" w:type="dxa"/>
            <w:tcBorders>
              <w:top w:val="nil"/>
              <w:left w:val="nil"/>
              <w:bottom w:val="nil"/>
              <w:right w:val="nil"/>
            </w:tcBorders>
            <w:shd w:val="clear" w:color="auto" w:fill="auto"/>
            <w:noWrap/>
            <w:vAlign w:val="bottom"/>
          </w:tcPr>
          <w:p w14:paraId="70D182F4" w14:textId="1FA31B21" w:rsidR="0032790F" w:rsidRPr="0032790F" w:rsidRDefault="0032790F" w:rsidP="0032790F">
            <w:pPr>
              <w:ind w:firstLine="0"/>
              <w:jc w:val="center"/>
              <w:rPr>
                <w:rFonts w:eastAsia="Times New Roman" w:cs="Times New Roman"/>
                <w:color w:val="000000"/>
                <w:sz w:val="18"/>
                <w:szCs w:val="18"/>
              </w:rPr>
            </w:pPr>
            <w:r>
              <w:rPr>
                <w:color w:val="000000"/>
                <w:sz w:val="18"/>
                <w:szCs w:val="18"/>
              </w:rPr>
              <w:t>6.9</w:t>
            </w:r>
          </w:p>
        </w:tc>
        <w:tc>
          <w:tcPr>
            <w:tcW w:w="1037" w:type="dxa"/>
            <w:gridSpan w:val="2"/>
            <w:tcBorders>
              <w:top w:val="nil"/>
              <w:left w:val="nil"/>
              <w:bottom w:val="nil"/>
              <w:right w:val="nil"/>
            </w:tcBorders>
            <w:shd w:val="clear" w:color="auto" w:fill="auto"/>
            <w:noWrap/>
            <w:vAlign w:val="bottom"/>
          </w:tcPr>
          <w:p w14:paraId="3099C693" w14:textId="4F54859F" w:rsidR="0032790F" w:rsidRPr="0032790F" w:rsidRDefault="0032790F" w:rsidP="0032790F">
            <w:pPr>
              <w:ind w:firstLine="0"/>
              <w:jc w:val="center"/>
              <w:rPr>
                <w:rFonts w:eastAsia="Times New Roman" w:cs="Times New Roman"/>
                <w:color w:val="000000"/>
                <w:sz w:val="18"/>
                <w:szCs w:val="18"/>
              </w:rPr>
            </w:pPr>
            <w:r>
              <w:rPr>
                <w:color w:val="000000"/>
                <w:sz w:val="18"/>
                <w:szCs w:val="18"/>
              </w:rPr>
              <w:t>(4.3 - 12.5)</w:t>
            </w:r>
          </w:p>
        </w:tc>
        <w:tc>
          <w:tcPr>
            <w:tcW w:w="864" w:type="dxa"/>
            <w:tcBorders>
              <w:top w:val="nil"/>
              <w:left w:val="nil"/>
              <w:bottom w:val="nil"/>
              <w:right w:val="nil"/>
            </w:tcBorders>
            <w:shd w:val="clear" w:color="auto" w:fill="auto"/>
            <w:noWrap/>
            <w:vAlign w:val="bottom"/>
          </w:tcPr>
          <w:p w14:paraId="1663B9AA" w14:textId="78970D49" w:rsidR="0032790F" w:rsidRPr="0032790F" w:rsidRDefault="0032790F" w:rsidP="0032790F">
            <w:pPr>
              <w:ind w:firstLine="0"/>
              <w:jc w:val="center"/>
              <w:rPr>
                <w:rFonts w:eastAsia="Times New Roman" w:cs="Times New Roman"/>
                <w:color w:val="000000"/>
                <w:sz w:val="18"/>
                <w:szCs w:val="18"/>
              </w:rPr>
            </w:pPr>
            <w:r>
              <w:rPr>
                <w:color w:val="000000"/>
                <w:sz w:val="18"/>
                <w:szCs w:val="18"/>
              </w:rPr>
              <w:t>3.9</w:t>
            </w:r>
          </w:p>
        </w:tc>
        <w:tc>
          <w:tcPr>
            <w:tcW w:w="1008" w:type="dxa"/>
            <w:tcBorders>
              <w:top w:val="nil"/>
              <w:left w:val="nil"/>
              <w:bottom w:val="nil"/>
              <w:right w:val="nil"/>
            </w:tcBorders>
            <w:shd w:val="clear" w:color="auto" w:fill="auto"/>
            <w:noWrap/>
            <w:vAlign w:val="bottom"/>
          </w:tcPr>
          <w:p w14:paraId="0AD67472" w14:textId="55E59245" w:rsidR="0032790F" w:rsidRPr="0032790F" w:rsidRDefault="0032790F" w:rsidP="0032790F">
            <w:pPr>
              <w:ind w:firstLine="0"/>
              <w:jc w:val="center"/>
              <w:rPr>
                <w:rFonts w:eastAsia="Times New Roman" w:cs="Times New Roman"/>
                <w:color w:val="000000"/>
                <w:sz w:val="18"/>
                <w:szCs w:val="18"/>
              </w:rPr>
            </w:pPr>
            <w:r>
              <w:rPr>
                <w:color w:val="000000"/>
                <w:sz w:val="18"/>
                <w:szCs w:val="18"/>
              </w:rPr>
              <w:t>(2.7 - 5.6)</w:t>
            </w:r>
          </w:p>
        </w:tc>
      </w:tr>
      <w:tr w:rsidR="0032790F" w:rsidRPr="0032790F" w14:paraId="1B98B23D" w14:textId="77777777" w:rsidTr="00203C66">
        <w:trPr>
          <w:trHeight w:val="300"/>
        </w:trPr>
        <w:tc>
          <w:tcPr>
            <w:tcW w:w="1800" w:type="dxa"/>
            <w:tcBorders>
              <w:top w:val="nil"/>
              <w:left w:val="nil"/>
              <w:bottom w:val="single" w:sz="4" w:space="0" w:color="auto"/>
              <w:right w:val="nil"/>
            </w:tcBorders>
            <w:shd w:val="clear" w:color="auto" w:fill="auto"/>
            <w:noWrap/>
            <w:vAlign w:val="bottom"/>
            <w:hideMark/>
          </w:tcPr>
          <w:p w14:paraId="42487D6A"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single" w:sz="4" w:space="0" w:color="auto"/>
              <w:right w:val="nil"/>
            </w:tcBorders>
            <w:shd w:val="clear" w:color="auto" w:fill="auto"/>
            <w:noWrap/>
            <w:vAlign w:val="bottom"/>
          </w:tcPr>
          <w:p w14:paraId="7200280B" w14:textId="63293882" w:rsidR="0032790F" w:rsidRPr="0032790F" w:rsidRDefault="0032790F" w:rsidP="0032790F">
            <w:pPr>
              <w:ind w:firstLine="0"/>
              <w:jc w:val="center"/>
              <w:rPr>
                <w:rFonts w:eastAsia="Times New Roman" w:cs="Times New Roman"/>
                <w:color w:val="000000"/>
                <w:sz w:val="18"/>
                <w:szCs w:val="18"/>
              </w:rPr>
            </w:pPr>
            <w:r>
              <w:rPr>
                <w:color w:val="000000"/>
                <w:sz w:val="18"/>
                <w:szCs w:val="18"/>
              </w:rPr>
              <w:t>35.2</w:t>
            </w:r>
          </w:p>
        </w:tc>
        <w:tc>
          <w:tcPr>
            <w:tcW w:w="1296" w:type="dxa"/>
            <w:tcBorders>
              <w:top w:val="nil"/>
              <w:left w:val="nil"/>
              <w:bottom w:val="single" w:sz="4" w:space="0" w:color="auto"/>
              <w:right w:val="nil"/>
            </w:tcBorders>
            <w:shd w:val="clear" w:color="auto" w:fill="auto"/>
            <w:noWrap/>
            <w:vAlign w:val="bottom"/>
          </w:tcPr>
          <w:p w14:paraId="0B0D145A" w14:textId="3F69AC18" w:rsidR="0032790F" w:rsidRPr="0032790F" w:rsidRDefault="0032790F" w:rsidP="0032790F">
            <w:pPr>
              <w:ind w:firstLine="0"/>
              <w:jc w:val="center"/>
              <w:rPr>
                <w:rFonts w:eastAsia="Times New Roman" w:cs="Times New Roman"/>
                <w:color w:val="000000"/>
                <w:sz w:val="18"/>
                <w:szCs w:val="18"/>
              </w:rPr>
            </w:pPr>
            <w:r>
              <w:rPr>
                <w:color w:val="000000"/>
                <w:sz w:val="18"/>
                <w:szCs w:val="18"/>
              </w:rPr>
              <w:t>(13.9 - 74.3)</w:t>
            </w:r>
          </w:p>
        </w:tc>
        <w:tc>
          <w:tcPr>
            <w:tcW w:w="864" w:type="dxa"/>
            <w:tcBorders>
              <w:top w:val="nil"/>
              <w:left w:val="nil"/>
              <w:bottom w:val="single" w:sz="4" w:space="0" w:color="auto"/>
              <w:right w:val="nil"/>
            </w:tcBorders>
            <w:shd w:val="clear" w:color="auto" w:fill="auto"/>
            <w:noWrap/>
            <w:vAlign w:val="bottom"/>
          </w:tcPr>
          <w:p w14:paraId="0FD278F8" w14:textId="53FBD887" w:rsidR="0032790F" w:rsidRPr="0032790F" w:rsidRDefault="0032790F" w:rsidP="0032790F">
            <w:pPr>
              <w:ind w:firstLine="0"/>
              <w:jc w:val="center"/>
              <w:rPr>
                <w:rFonts w:eastAsia="Times New Roman" w:cs="Times New Roman"/>
                <w:color w:val="000000"/>
                <w:sz w:val="18"/>
                <w:szCs w:val="18"/>
              </w:rPr>
            </w:pPr>
            <w:r>
              <w:rPr>
                <w:color w:val="000000"/>
                <w:sz w:val="18"/>
                <w:szCs w:val="18"/>
              </w:rPr>
              <w:t>6.3</w:t>
            </w:r>
          </w:p>
        </w:tc>
        <w:tc>
          <w:tcPr>
            <w:tcW w:w="1037" w:type="dxa"/>
            <w:gridSpan w:val="2"/>
            <w:tcBorders>
              <w:top w:val="nil"/>
              <w:left w:val="nil"/>
              <w:bottom w:val="single" w:sz="4" w:space="0" w:color="auto"/>
              <w:right w:val="nil"/>
            </w:tcBorders>
            <w:shd w:val="clear" w:color="auto" w:fill="auto"/>
            <w:noWrap/>
            <w:vAlign w:val="bottom"/>
          </w:tcPr>
          <w:p w14:paraId="18778562" w14:textId="7FAE9BA4" w:rsidR="0032790F" w:rsidRPr="0032790F" w:rsidRDefault="0032790F" w:rsidP="0032790F">
            <w:pPr>
              <w:ind w:firstLine="0"/>
              <w:jc w:val="center"/>
              <w:rPr>
                <w:rFonts w:eastAsia="Times New Roman" w:cs="Times New Roman"/>
                <w:color w:val="000000"/>
                <w:sz w:val="18"/>
                <w:szCs w:val="18"/>
              </w:rPr>
            </w:pPr>
            <w:r>
              <w:rPr>
                <w:color w:val="000000"/>
                <w:sz w:val="18"/>
                <w:szCs w:val="18"/>
              </w:rPr>
              <w:t>(4.0 - 12.2)</w:t>
            </w:r>
          </w:p>
        </w:tc>
        <w:tc>
          <w:tcPr>
            <w:tcW w:w="864" w:type="dxa"/>
            <w:tcBorders>
              <w:top w:val="nil"/>
              <w:left w:val="nil"/>
              <w:bottom w:val="single" w:sz="4" w:space="0" w:color="auto"/>
              <w:right w:val="nil"/>
            </w:tcBorders>
            <w:shd w:val="clear" w:color="auto" w:fill="auto"/>
            <w:noWrap/>
            <w:vAlign w:val="bottom"/>
          </w:tcPr>
          <w:p w14:paraId="3C44B86C" w14:textId="6895D24B" w:rsidR="0032790F" w:rsidRPr="0032790F" w:rsidRDefault="0032790F" w:rsidP="0032790F">
            <w:pPr>
              <w:ind w:firstLine="0"/>
              <w:jc w:val="center"/>
              <w:rPr>
                <w:rFonts w:eastAsia="Times New Roman" w:cs="Times New Roman"/>
                <w:color w:val="000000"/>
                <w:sz w:val="18"/>
                <w:szCs w:val="18"/>
              </w:rPr>
            </w:pPr>
            <w:r>
              <w:rPr>
                <w:color w:val="000000"/>
                <w:sz w:val="18"/>
                <w:szCs w:val="18"/>
              </w:rPr>
              <w:t>3.8</w:t>
            </w:r>
          </w:p>
        </w:tc>
        <w:tc>
          <w:tcPr>
            <w:tcW w:w="1008" w:type="dxa"/>
            <w:tcBorders>
              <w:top w:val="nil"/>
              <w:left w:val="nil"/>
              <w:bottom w:val="single" w:sz="4" w:space="0" w:color="auto"/>
              <w:right w:val="nil"/>
            </w:tcBorders>
            <w:shd w:val="clear" w:color="auto" w:fill="auto"/>
            <w:noWrap/>
            <w:vAlign w:val="bottom"/>
          </w:tcPr>
          <w:p w14:paraId="3363ED70" w14:textId="56B180DB" w:rsidR="0032790F" w:rsidRPr="0032790F" w:rsidRDefault="0032790F" w:rsidP="0032790F">
            <w:pPr>
              <w:ind w:firstLine="0"/>
              <w:jc w:val="center"/>
              <w:rPr>
                <w:rFonts w:eastAsia="Times New Roman" w:cs="Times New Roman"/>
                <w:color w:val="000000"/>
                <w:sz w:val="18"/>
                <w:szCs w:val="18"/>
              </w:rPr>
            </w:pPr>
            <w:r>
              <w:rPr>
                <w:color w:val="000000"/>
                <w:sz w:val="18"/>
                <w:szCs w:val="18"/>
              </w:rPr>
              <w:t>(2.6 - 5.6)</w:t>
            </w:r>
          </w:p>
        </w:tc>
      </w:tr>
    </w:tbl>
    <w:p w14:paraId="7723D1FE" w14:textId="77777777" w:rsidR="00850E57" w:rsidRDefault="00850E57" w:rsidP="00421E07">
      <w:pPr>
        <w:pStyle w:val="Subtitle"/>
      </w:pPr>
    </w:p>
    <w:p w14:paraId="093002B8" w14:textId="77777777" w:rsidR="00850E57" w:rsidRDefault="00850E57" w:rsidP="00421E07">
      <w:pPr>
        <w:pStyle w:val="Subtitle"/>
      </w:pPr>
    </w:p>
    <w:p w14:paraId="18A622EA" w14:textId="0BFB83E6" w:rsidR="00244508" w:rsidRDefault="00850E57" w:rsidP="00244508">
      <w:pPr>
        <w:pStyle w:val="Subtitle"/>
      </w:pPr>
      <w:r>
        <w:t xml:space="preserve">Table 3. The median and 90% simulation interval of the relative error about the estimated recovery time, </w:t>
      </w:r>
      <w:r w:rsidR="00244508">
        <w:t xml:space="preserve">the estimated number of years needed to recover to target biomass, the operating model number of years needed to recover, and the number of stocks that failed to rebuild to the target biomass </w:t>
      </w:r>
      <w:r w:rsidR="00B76650">
        <w:t>determined by</w:t>
      </w:r>
      <w:r w:rsidR="00244508">
        <w:t xml:space="preserve"> the estimation method (EM) and the operating model (OM) for each data scenario and state of nature.</w:t>
      </w:r>
      <w:r w:rsidR="00B76650">
        <w:t xml:space="preserve">  The median recovery times (estimated and operating model) were based on the stocks that successfully rebuilt to the target biomass.</w:t>
      </w:r>
    </w:p>
    <w:p w14:paraId="40D0FDE6" w14:textId="7B62CED8" w:rsidR="00850E57" w:rsidRDefault="00850E57" w:rsidP="00850E57">
      <w:pPr>
        <w:pStyle w:val="Subtitle"/>
      </w:pPr>
    </w:p>
    <w:tbl>
      <w:tblPr>
        <w:tblW w:w="9468" w:type="dxa"/>
        <w:tblInd w:w="108" w:type="dxa"/>
        <w:tblLook w:val="04A0" w:firstRow="1" w:lastRow="0" w:firstColumn="1" w:lastColumn="0" w:noHBand="0" w:noVBand="1"/>
      </w:tblPr>
      <w:tblGrid>
        <w:gridCol w:w="1800"/>
        <w:gridCol w:w="766"/>
        <w:gridCol w:w="1296"/>
        <w:gridCol w:w="864"/>
        <w:gridCol w:w="1008"/>
        <w:gridCol w:w="864"/>
        <w:gridCol w:w="1008"/>
        <w:gridCol w:w="931"/>
        <w:gridCol w:w="931"/>
      </w:tblGrid>
      <w:tr w:rsidR="00244508" w:rsidRPr="0032790F" w14:paraId="065CAF74" w14:textId="77959C18" w:rsidTr="00244508">
        <w:trPr>
          <w:trHeight w:val="645"/>
        </w:trPr>
        <w:tc>
          <w:tcPr>
            <w:tcW w:w="1800" w:type="dxa"/>
            <w:tcBorders>
              <w:top w:val="single" w:sz="4" w:space="0" w:color="auto"/>
              <w:left w:val="nil"/>
              <w:bottom w:val="nil"/>
              <w:right w:val="nil"/>
            </w:tcBorders>
            <w:shd w:val="clear" w:color="auto" w:fill="auto"/>
            <w:noWrap/>
            <w:vAlign w:val="bottom"/>
            <w:hideMark/>
          </w:tcPr>
          <w:p w14:paraId="2CA945A2" w14:textId="77777777" w:rsidR="00244508" w:rsidRPr="0032790F" w:rsidRDefault="00244508" w:rsidP="00095771">
            <w:pPr>
              <w:ind w:firstLine="0"/>
              <w:jc w:val="left"/>
              <w:rPr>
                <w:rFonts w:eastAsia="Times New Roman" w:cs="Times New Roman"/>
                <w:color w:val="000000"/>
                <w:sz w:val="18"/>
                <w:szCs w:val="18"/>
              </w:rPr>
            </w:pPr>
            <w:r w:rsidRPr="0032790F">
              <w:rPr>
                <w:rFonts w:eastAsia="Times New Roman" w:cs="Times New Roman"/>
                <w:color w:val="000000"/>
                <w:sz w:val="18"/>
                <w:szCs w:val="18"/>
              </w:rPr>
              <w:t> </w:t>
            </w:r>
          </w:p>
        </w:tc>
        <w:tc>
          <w:tcPr>
            <w:tcW w:w="2062" w:type="dxa"/>
            <w:gridSpan w:val="2"/>
            <w:tcBorders>
              <w:top w:val="single" w:sz="4" w:space="0" w:color="auto"/>
              <w:left w:val="nil"/>
              <w:bottom w:val="nil"/>
              <w:right w:val="nil"/>
            </w:tcBorders>
            <w:shd w:val="clear" w:color="auto" w:fill="auto"/>
            <w:vAlign w:val="bottom"/>
            <w:hideMark/>
          </w:tcPr>
          <w:p w14:paraId="74E132F6"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RE time overfished</w:t>
            </w:r>
          </w:p>
        </w:tc>
        <w:tc>
          <w:tcPr>
            <w:tcW w:w="1872" w:type="dxa"/>
            <w:gridSpan w:val="2"/>
            <w:tcBorders>
              <w:top w:val="single" w:sz="4" w:space="0" w:color="auto"/>
              <w:left w:val="nil"/>
              <w:bottom w:val="nil"/>
              <w:right w:val="nil"/>
            </w:tcBorders>
            <w:shd w:val="clear" w:color="auto" w:fill="auto"/>
            <w:vAlign w:val="bottom"/>
            <w:hideMark/>
          </w:tcPr>
          <w:p w14:paraId="7E6D02C5"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Estimated recovery time</w:t>
            </w:r>
          </w:p>
        </w:tc>
        <w:tc>
          <w:tcPr>
            <w:tcW w:w="1872" w:type="dxa"/>
            <w:gridSpan w:val="2"/>
            <w:tcBorders>
              <w:top w:val="single" w:sz="4" w:space="0" w:color="auto"/>
              <w:left w:val="nil"/>
              <w:bottom w:val="nil"/>
              <w:right w:val="nil"/>
            </w:tcBorders>
            <w:shd w:val="clear" w:color="auto" w:fill="auto"/>
            <w:vAlign w:val="bottom"/>
            <w:hideMark/>
          </w:tcPr>
          <w:p w14:paraId="37104610"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Operating model recovery time</w:t>
            </w:r>
          </w:p>
        </w:tc>
        <w:tc>
          <w:tcPr>
            <w:tcW w:w="1862" w:type="dxa"/>
            <w:gridSpan w:val="2"/>
            <w:tcBorders>
              <w:top w:val="single" w:sz="4" w:space="0" w:color="auto"/>
              <w:left w:val="nil"/>
              <w:bottom w:val="nil"/>
              <w:right w:val="nil"/>
            </w:tcBorders>
            <w:vAlign w:val="bottom"/>
          </w:tcPr>
          <w:p w14:paraId="41923BDB" w14:textId="646DBF4C"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Failed to recover</w:t>
            </w:r>
          </w:p>
        </w:tc>
      </w:tr>
      <w:tr w:rsidR="00244508" w:rsidRPr="0032790F" w14:paraId="5E2A4187" w14:textId="220F1335" w:rsidTr="00244508">
        <w:trPr>
          <w:trHeight w:val="315"/>
        </w:trPr>
        <w:tc>
          <w:tcPr>
            <w:tcW w:w="1800" w:type="dxa"/>
            <w:tcBorders>
              <w:top w:val="nil"/>
              <w:left w:val="nil"/>
              <w:bottom w:val="double" w:sz="6" w:space="0" w:color="auto"/>
              <w:right w:val="nil"/>
            </w:tcBorders>
            <w:shd w:val="clear" w:color="auto" w:fill="auto"/>
            <w:noWrap/>
            <w:vAlign w:val="bottom"/>
            <w:hideMark/>
          </w:tcPr>
          <w:p w14:paraId="2CC3AE3D" w14:textId="77777777" w:rsidR="00244508" w:rsidRPr="0032790F" w:rsidRDefault="00244508" w:rsidP="00095771">
            <w:pPr>
              <w:ind w:firstLine="0"/>
              <w:jc w:val="left"/>
              <w:rPr>
                <w:rFonts w:ascii="Calibri" w:eastAsia="Times New Roman" w:hAnsi="Calibri" w:cs="Times New Roman"/>
                <w:color w:val="000000"/>
                <w:sz w:val="18"/>
                <w:szCs w:val="18"/>
              </w:rPr>
            </w:pPr>
            <w:r w:rsidRPr="0032790F">
              <w:rPr>
                <w:rFonts w:ascii="Calibri" w:eastAsia="Times New Roman" w:hAnsi="Calibri" w:cs="Times New Roman"/>
                <w:color w:val="000000"/>
                <w:sz w:val="18"/>
                <w:szCs w:val="18"/>
              </w:rPr>
              <w:t> </w:t>
            </w:r>
          </w:p>
        </w:tc>
        <w:tc>
          <w:tcPr>
            <w:tcW w:w="766" w:type="dxa"/>
            <w:tcBorders>
              <w:top w:val="nil"/>
              <w:left w:val="nil"/>
              <w:bottom w:val="double" w:sz="6" w:space="0" w:color="auto"/>
              <w:right w:val="nil"/>
            </w:tcBorders>
            <w:shd w:val="clear" w:color="auto" w:fill="auto"/>
            <w:noWrap/>
            <w:vAlign w:val="bottom"/>
            <w:hideMark/>
          </w:tcPr>
          <w:p w14:paraId="6A001D5E"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296" w:type="dxa"/>
            <w:tcBorders>
              <w:top w:val="nil"/>
              <w:left w:val="nil"/>
              <w:bottom w:val="double" w:sz="6" w:space="0" w:color="auto"/>
              <w:right w:val="nil"/>
            </w:tcBorders>
            <w:shd w:val="clear" w:color="auto" w:fill="auto"/>
            <w:noWrap/>
            <w:vAlign w:val="bottom"/>
            <w:hideMark/>
          </w:tcPr>
          <w:p w14:paraId="21739CBB"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864" w:type="dxa"/>
            <w:tcBorders>
              <w:top w:val="nil"/>
              <w:left w:val="nil"/>
              <w:bottom w:val="double" w:sz="6" w:space="0" w:color="auto"/>
              <w:right w:val="nil"/>
            </w:tcBorders>
            <w:shd w:val="clear" w:color="auto" w:fill="auto"/>
            <w:noWrap/>
            <w:vAlign w:val="bottom"/>
            <w:hideMark/>
          </w:tcPr>
          <w:p w14:paraId="6B5075E4"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hideMark/>
          </w:tcPr>
          <w:p w14:paraId="08C7A25E"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864" w:type="dxa"/>
            <w:tcBorders>
              <w:top w:val="nil"/>
              <w:left w:val="nil"/>
              <w:bottom w:val="double" w:sz="6" w:space="0" w:color="auto"/>
              <w:right w:val="nil"/>
            </w:tcBorders>
            <w:shd w:val="clear" w:color="auto" w:fill="auto"/>
            <w:noWrap/>
            <w:vAlign w:val="bottom"/>
            <w:hideMark/>
          </w:tcPr>
          <w:p w14:paraId="6DACB169"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hideMark/>
          </w:tcPr>
          <w:p w14:paraId="151EEB01"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931" w:type="dxa"/>
            <w:tcBorders>
              <w:top w:val="nil"/>
              <w:left w:val="nil"/>
              <w:bottom w:val="double" w:sz="6" w:space="0" w:color="auto"/>
              <w:right w:val="nil"/>
            </w:tcBorders>
            <w:vAlign w:val="bottom"/>
          </w:tcPr>
          <w:p w14:paraId="6B1A6C91" w14:textId="04EF2F4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EM</w:t>
            </w:r>
          </w:p>
        </w:tc>
        <w:tc>
          <w:tcPr>
            <w:tcW w:w="931" w:type="dxa"/>
            <w:tcBorders>
              <w:top w:val="nil"/>
              <w:left w:val="nil"/>
              <w:bottom w:val="double" w:sz="6" w:space="0" w:color="auto"/>
              <w:right w:val="nil"/>
            </w:tcBorders>
            <w:vAlign w:val="bottom"/>
          </w:tcPr>
          <w:p w14:paraId="37609925" w14:textId="768F5CFE"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OM</w:t>
            </w:r>
          </w:p>
        </w:tc>
      </w:tr>
      <w:tr w:rsidR="00244508" w:rsidRPr="0032790F" w14:paraId="1C650C31" w14:textId="0FDFDF76" w:rsidTr="00244508">
        <w:trPr>
          <w:trHeight w:val="315"/>
        </w:trPr>
        <w:tc>
          <w:tcPr>
            <w:tcW w:w="1800" w:type="dxa"/>
            <w:tcBorders>
              <w:top w:val="nil"/>
              <w:left w:val="nil"/>
              <w:bottom w:val="nil"/>
              <w:right w:val="nil"/>
            </w:tcBorders>
            <w:shd w:val="clear" w:color="auto" w:fill="auto"/>
            <w:noWrap/>
            <w:vAlign w:val="bottom"/>
            <w:hideMark/>
          </w:tcPr>
          <w:p w14:paraId="1620D2C7" w14:textId="77777777" w:rsidR="00244508" w:rsidRPr="0032790F" w:rsidRDefault="00244508" w:rsidP="00095771">
            <w:pPr>
              <w:ind w:firstLine="0"/>
              <w:jc w:val="left"/>
              <w:rPr>
                <w:rFonts w:eastAsia="Times New Roman" w:cs="Times New Roman"/>
                <w:color w:val="000000"/>
                <w:sz w:val="18"/>
                <w:szCs w:val="18"/>
              </w:rPr>
            </w:pPr>
            <w:r w:rsidRPr="0032790F">
              <w:rPr>
                <w:rFonts w:eastAsia="Times New Roman" w:cs="Times New Roman"/>
                <w:color w:val="000000"/>
                <w:sz w:val="18"/>
                <w:szCs w:val="18"/>
              </w:rPr>
              <w:t>Time-invariant</w:t>
            </w:r>
          </w:p>
        </w:tc>
        <w:tc>
          <w:tcPr>
            <w:tcW w:w="766" w:type="dxa"/>
            <w:tcBorders>
              <w:top w:val="nil"/>
              <w:left w:val="nil"/>
              <w:bottom w:val="nil"/>
              <w:right w:val="nil"/>
            </w:tcBorders>
            <w:shd w:val="clear" w:color="auto" w:fill="auto"/>
            <w:noWrap/>
            <w:vAlign w:val="bottom"/>
            <w:hideMark/>
          </w:tcPr>
          <w:p w14:paraId="0442E401" w14:textId="77777777" w:rsidR="00244508" w:rsidRPr="0032790F" w:rsidRDefault="00244508" w:rsidP="00095771">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hideMark/>
          </w:tcPr>
          <w:p w14:paraId="1531A753" w14:textId="77777777" w:rsidR="00244508" w:rsidRPr="0032790F" w:rsidRDefault="00244508" w:rsidP="00095771">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2CECCE08" w14:textId="77777777" w:rsidR="00244508" w:rsidRPr="0032790F" w:rsidRDefault="00244508" w:rsidP="00095771">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13A8C933" w14:textId="77777777" w:rsidR="00244508" w:rsidRPr="0032790F" w:rsidRDefault="00244508" w:rsidP="00095771">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4D3B5728" w14:textId="77777777" w:rsidR="00244508" w:rsidRPr="0032790F" w:rsidRDefault="00244508" w:rsidP="00095771">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788B8B1F" w14:textId="77777777" w:rsidR="00244508" w:rsidRPr="0032790F" w:rsidRDefault="00244508" w:rsidP="00095771">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482E522A" w14:textId="77777777" w:rsidR="00244508" w:rsidRPr="0032790F" w:rsidRDefault="00244508" w:rsidP="00244508">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1A8C5C21" w14:textId="77777777" w:rsidR="00244508" w:rsidRPr="0032790F" w:rsidRDefault="00244508" w:rsidP="00244508">
            <w:pPr>
              <w:ind w:firstLine="0"/>
              <w:jc w:val="center"/>
              <w:rPr>
                <w:rFonts w:eastAsia="Times New Roman" w:cs="Times New Roman"/>
                <w:sz w:val="20"/>
                <w:szCs w:val="20"/>
              </w:rPr>
            </w:pPr>
          </w:p>
        </w:tc>
      </w:tr>
      <w:tr w:rsidR="00244508" w:rsidRPr="0032790F" w14:paraId="3D137794" w14:textId="15B7228D" w:rsidTr="00244508">
        <w:trPr>
          <w:trHeight w:val="300"/>
        </w:trPr>
        <w:tc>
          <w:tcPr>
            <w:tcW w:w="1800" w:type="dxa"/>
            <w:tcBorders>
              <w:top w:val="nil"/>
              <w:left w:val="nil"/>
              <w:bottom w:val="nil"/>
              <w:right w:val="nil"/>
            </w:tcBorders>
            <w:shd w:val="clear" w:color="auto" w:fill="auto"/>
            <w:noWrap/>
            <w:vAlign w:val="bottom"/>
            <w:hideMark/>
          </w:tcPr>
          <w:p w14:paraId="6B9164E0"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hideMark/>
          </w:tcPr>
          <w:p w14:paraId="43D7E49A" w14:textId="2E5F0A74"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0</w:t>
            </w:r>
            <w:r w:rsidR="00DA634B">
              <w:rPr>
                <w:rFonts w:eastAsia="Times New Roman" w:cs="Times New Roman"/>
                <w:color w:val="000000"/>
                <w:sz w:val="18"/>
                <w:szCs w:val="18"/>
              </w:rPr>
              <w:t>.22</w:t>
            </w:r>
          </w:p>
        </w:tc>
        <w:tc>
          <w:tcPr>
            <w:tcW w:w="1296" w:type="dxa"/>
            <w:tcBorders>
              <w:top w:val="nil"/>
              <w:left w:val="nil"/>
              <w:bottom w:val="nil"/>
              <w:right w:val="nil"/>
            </w:tcBorders>
            <w:shd w:val="clear" w:color="auto" w:fill="auto"/>
            <w:noWrap/>
            <w:vAlign w:val="bottom"/>
            <w:hideMark/>
          </w:tcPr>
          <w:p w14:paraId="4C69D245" w14:textId="7855C999"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67</w:t>
            </w:r>
            <w:r w:rsidR="00244508" w:rsidRPr="0032790F">
              <w:rPr>
                <w:rFonts w:eastAsia="Times New Roman" w:cs="Times New Roman"/>
                <w:color w:val="000000"/>
                <w:sz w:val="18"/>
                <w:szCs w:val="18"/>
              </w:rPr>
              <w:t xml:space="preserve"> - 1.5</w:t>
            </w:r>
            <w:r>
              <w:rPr>
                <w:rFonts w:eastAsia="Times New Roman" w:cs="Times New Roman"/>
                <w:color w:val="000000"/>
                <w:sz w:val="18"/>
                <w:szCs w:val="18"/>
              </w:rPr>
              <w:t>1</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12B4713E"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2F6918A3"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9 - 85)</w:t>
            </w:r>
          </w:p>
        </w:tc>
        <w:tc>
          <w:tcPr>
            <w:tcW w:w="864" w:type="dxa"/>
            <w:tcBorders>
              <w:top w:val="nil"/>
              <w:left w:val="nil"/>
              <w:bottom w:val="nil"/>
              <w:right w:val="nil"/>
            </w:tcBorders>
            <w:shd w:val="clear" w:color="auto" w:fill="auto"/>
            <w:noWrap/>
            <w:vAlign w:val="bottom"/>
            <w:hideMark/>
          </w:tcPr>
          <w:p w14:paraId="6DE2F92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nil"/>
              <w:right w:val="nil"/>
            </w:tcBorders>
            <w:shd w:val="clear" w:color="auto" w:fill="auto"/>
            <w:noWrap/>
            <w:vAlign w:val="bottom"/>
            <w:hideMark/>
          </w:tcPr>
          <w:p w14:paraId="377C77FA"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8 - 79)</w:t>
            </w:r>
          </w:p>
        </w:tc>
        <w:tc>
          <w:tcPr>
            <w:tcW w:w="931" w:type="dxa"/>
            <w:tcBorders>
              <w:top w:val="nil"/>
              <w:left w:val="nil"/>
              <w:bottom w:val="nil"/>
              <w:right w:val="nil"/>
            </w:tcBorders>
            <w:vAlign w:val="bottom"/>
          </w:tcPr>
          <w:p w14:paraId="533DBCD8" w14:textId="100ECA70"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c>
          <w:tcPr>
            <w:tcW w:w="931" w:type="dxa"/>
            <w:tcBorders>
              <w:top w:val="nil"/>
              <w:left w:val="nil"/>
              <w:bottom w:val="nil"/>
              <w:right w:val="nil"/>
            </w:tcBorders>
            <w:vAlign w:val="bottom"/>
          </w:tcPr>
          <w:p w14:paraId="2DB5366B" w14:textId="2AACF614"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r>
      <w:tr w:rsidR="00244508" w:rsidRPr="0032790F" w14:paraId="58AC9FE4" w14:textId="1BF56D62" w:rsidTr="00244508">
        <w:trPr>
          <w:trHeight w:val="300"/>
        </w:trPr>
        <w:tc>
          <w:tcPr>
            <w:tcW w:w="1800" w:type="dxa"/>
            <w:tcBorders>
              <w:top w:val="nil"/>
              <w:left w:val="nil"/>
              <w:bottom w:val="nil"/>
              <w:right w:val="nil"/>
            </w:tcBorders>
            <w:shd w:val="clear" w:color="auto" w:fill="auto"/>
            <w:noWrap/>
            <w:vAlign w:val="bottom"/>
            <w:hideMark/>
          </w:tcPr>
          <w:p w14:paraId="2EDF46BA"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hideMark/>
          </w:tcPr>
          <w:p w14:paraId="46A91EDE" w14:textId="272A3767"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16</w:t>
            </w:r>
          </w:p>
        </w:tc>
        <w:tc>
          <w:tcPr>
            <w:tcW w:w="1296" w:type="dxa"/>
            <w:tcBorders>
              <w:top w:val="nil"/>
              <w:left w:val="nil"/>
              <w:bottom w:val="nil"/>
              <w:right w:val="nil"/>
            </w:tcBorders>
            <w:shd w:val="clear" w:color="auto" w:fill="auto"/>
            <w:noWrap/>
            <w:vAlign w:val="bottom"/>
            <w:hideMark/>
          </w:tcPr>
          <w:p w14:paraId="6112078F" w14:textId="40CCC3D3"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5</w:t>
            </w:r>
            <w:r w:rsidR="00244508" w:rsidRPr="0032790F">
              <w:rPr>
                <w:rFonts w:eastAsia="Times New Roman" w:cs="Times New Roman"/>
                <w:color w:val="000000"/>
                <w:sz w:val="18"/>
                <w:szCs w:val="18"/>
              </w:rPr>
              <w:t xml:space="preserve"> - 1.2</w:t>
            </w:r>
            <w:r>
              <w:rPr>
                <w:rFonts w:eastAsia="Times New Roman" w:cs="Times New Roman"/>
                <w:color w:val="000000"/>
                <w:sz w:val="18"/>
                <w:szCs w:val="18"/>
              </w:rPr>
              <w:t>2</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0BB8DBC8"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4DD45189"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9 - 67)</w:t>
            </w:r>
          </w:p>
        </w:tc>
        <w:tc>
          <w:tcPr>
            <w:tcW w:w="864" w:type="dxa"/>
            <w:tcBorders>
              <w:top w:val="nil"/>
              <w:left w:val="nil"/>
              <w:bottom w:val="nil"/>
              <w:right w:val="nil"/>
            </w:tcBorders>
            <w:shd w:val="clear" w:color="auto" w:fill="auto"/>
            <w:noWrap/>
            <w:vAlign w:val="bottom"/>
            <w:hideMark/>
          </w:tcPr>
          <w:p w14:paraId="6548D25A"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8</w:t>
            </w:r>
          </w:p>
        </w:tc>
        <w:tc>
          <w:tcPr>
            <w:tcW w:w="1008" w:type="dxa"/>
            <w:tcBorders>
              <w:top w:val="nil"/>
              <w:left w:val="nil"/>
              <w:bottom w:val="nil"/>
              <w:right w:val="nil"/>
            </w:tcBorders>
            <w:shd w:val="clear" w:color="auto" w:fill="auto"/>
            <w:noWrap/>
            <w:vAlign w:val="bottom"/>
            <w:hideMark/>
          </w:tcPr>
          <w:p w14:paraId="35BAC1E1"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6 - 78)</w:t>
            </w:r>
          </w:p>
        </w:tc>
        <w:tc>
          <w:tcPr>
            <w:tcW w:w="931" w:type="dxa"/>
            <w:tcBorders>
              <w:top w:val="nil"/>
              <w:left w:val="nil"/>
              <w:bottom w:val="nil"/>
              <w:right w:val="nil"/>
            </w:tcBorders>
            <w:vAlign w:val="bottom"/>
          </w:tcPr>
          <w:p w14:paraId="631DA7C0" w14:textId="2278D240"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0</w:t>
            </w:r>
          </w:p>
        </w:tc>
        <w:tc>
          <w:tcPr>
            <w:tcW w:w="931" w:type="dxa"/>
            <w:tcBorders>
              <w:top w:val="nil"/>
              <w:left w:val="nil"/>
              <w:bottom w:val="nil"/>
              <w:right w:val="nil"/>
            </w:tcBorders>
            <w:vAlign w:val="bottom"/>
          </w:tcPr>
          <w:p w14:paraId="3171F928" w14:textId="486932FC"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4</w:t>
            </w:r>
          </w:p>
        </w:tc>
      </w:tr>
      <w:tr w:rsidR="00244508" w:rsidRPr="0032790F" w14:paraId="24ABD908" w14:textId="7C7041FA" w:rsidTr="00244508">
        <w:trPr>
          <w:trHeight w:val="300"/>
        </w:trPr>
        <w:tc>
          <w:tcPr>
            <w:tcW w:w="1800" w:type="dxa"/>
            <w:tcBorders>
              <w:top w:val="nil"/>
              <w:left w:val="nil"/>
              <w:bottom w:val="nil"/>
              <w:right w:val="nil"/>
            </w:tcBorders>
            <w:shd w:val="clear" w:color="auto" w:fill="auto"/>
            <w:noWrap/>
            <w:vAlign w:val="bottom"/>
            <w:hideMark/>
          </w:tcPr>
          <w:p w14:paraId="717ECEC8"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nil"/>
              <w:right w:val="nil"/>
            </w:tcBorders>
            <w:shd w:val="clear" w:color="auto" w:fill="auto"/>
            <w:noWrap/>
            <w:vAlign w:val="bottom"/>
            <w:hideMark/>
          </w:tcPr>
          <w:p w14:paraId="28CFD082" w14:textId="63F3ECB0"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19</w:t>
            </w:r>
          </w:p>
        </w:tc>
        <w:tc>
          <w:tcPr>
            <w:tcW w:w="1296" w:type="dxa"/>
            <w:tcBorders>
              <w:top w:val="nil"/>
              <w:left w:val="nil"/>
              <w:bottom w:val="nil"/>
              <w:right w:val="nil"/>
            </w:tcBorders>
            <w:shd w:val="clear" w:color="auto" w:fill="auto"/>
            <w:noWrap/>
            <w:vAlign w:val="bottom"/>
            <w:hideMark/>
          </w:tcPr>
          <w:p w14:paraId="477EDCD3" w14:textId="74522EFC"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6 - 1.32</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68EA5D1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02017441"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8 - 74)</w:t>
            </w:r>
          </w:p>
        </w:tc>
        <w:tc>
          <w:tcPr>
            <w:tcW w:w="864" w:type="dxa"/>
            <w:tcBorders>
              <w:top w:val="nil"/>
              <w:left w:val="nil"/>
              <w:bottom w:val="nil"/>
              <w:right w:val="nil"/>
            </w:tcBorders>
            <w:shd w:val="clear" w:color="auto" w:fill="auto"/>
            <w:noWrap/>
            <w:vAlign w:val="bottom"/>
            <w:hideMark/>
          </w:tcPr>
          <w:p w14:paraId="0CD586A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8.5</w:t>
            </w:r>
          </w:p>
        </w:tc>
        <w:tc>
          <w:tcPr>
            <w:tcW w:w="1008" w:type="dxa"/>
            <w:tcBorders>
              <w:top w:val="nil"/>
              <w:left w:val="nil"/>
              <w:bottom w:val="nil"/>
              <w:right w:val="nil"/>
            </w:tcBorders>
            <w:shd w:val="clear" w:color="auto" w:fill="auto"/>
            <w:noWrap/>
            <w:vAlign w:val="bottom"/>
            <w:hideMark/>
          </w:tcPr>
          <w:p w14:paraId="769A9DFD"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6 - 84)</w:t>
            </w:r>
          </w:p>
        </w:tc>
        <w:tc>
          <w:tcPr>
            <w:tcW w:w="931" w:type="dxa"/>
            <w:tcBorders>
              <w:top w:val="nil"/>
              <w:left w:val="nil"/>
              <w:bottom w:val="nil"/>
              <w:right w:val="nil"/>
            </w:tcBorders>
            <w:vAlign w:val="bottom"/>
          </w:tcPr>
          <w:p w14:paraId="78F90E4D" w14:textId="1026B77F"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c>
          <w:tcPr>
            <w:tcW w:w="931" w:type="dxa"/>
            <w:tcBorders>
              <w:top w:val="nil"/>
              <w:left w:val="nil"/>
              <w:bottom w:val="nil"/>
              <w:right w:val="nil"/>
            </w:tcBorders>
            <w:vAlign w:val="bottom"/>
          </w:tcPr>
          <w:p w14:paraId="79A01AD7" w14:textId="06D5BF9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4</w:t>
            </w:r>
          </w:p>
        </w:tc>
      </w:tr>
      <w:tr w:rsidR="00244508" w:rsidRPr="0032790F" w14:paraId="49C6752F" w14:textId="0E32903C" w:rsidTr="00244508">
        <w:trPr>
          <w:trHeight w:val="300"/>
        </w:trPr>
        <w:tc>
          <w:tcPr>
            <w:tcW w:w="1800" w:type="dxa"/>
            <w:tcBorders>
              <w:top w:val="nil"/>
              <w:left w:val="nil"/>
              <w:bottom w:val="nil"/>
              <w:right w:val="nil"/>
            </w:tcBorders>
            <w:shd w:val="clear" w:color="auto" w:fill="auto"/>
            <w:noWrap/>
            <w:vAlign w:val="bottom"/>
            <w:hideMark/>
          </w:tcPr>
          <w:p w14:paraId="6FB1C246" w14:textId="77777777" w:rsidR="00244508" w:rsidRPr="0032790F" w:rsidRDefault="00244508" w:rsidP="00095771">
            <w:pPr>
              <w:ind w:firstLine="0"/>
              <w:jc w:val="left"/>
              <w:rPr>
                <w:rFonts w:eastAsia="Times New Roman" w:cs="Times New Roman"/>
                <w:color w:val="000000"/>
                <w:sz w:val="18"/>
                <w:szCs w:val="18"/>
              </w:rPr>
            </w:pPr>
            <w:r w:rsidRPr="0032790F">
              <w:rPr>
                <w:rFonts w:eastAsia="Times New Roman" w:cs="Times New Roman"/>
                <w:color w:val="000000"/>
                <w:sz w:val="18"/>
                <w:szCs w:val="18"/>
              </w:rPr>
              <w:t>Time-varying</w:t>
            </w:r>
          </w:p>
        </w:tc>
        <w:tc>
          <w:tcPr>
            <w:tcW w:w="766" w:type="dxa"/>
            <w:tcBorders>
              <w:top w:val="nil"/>
              <w:left w:val="nil"/>
              <w:bottom w:val="nil"/>
              <w:right w:val="nil"/>
            </w:tcBorders>
            <w:shd w:val="clear" w:color="auto" w:fill="auto"/>
            <w:noWrap/>
            <w:vAlign w:val="bottom"/>
            <w:hideMark/>
          </w:tcPr>
          <w:p w14:paraId="1176E461" w14:textId="77777777" w:rsidR="00244508" w:rsidRPr="0032790F" w:rsidRDefault="00244508" w:rsidP="00095771">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hideMark/>
          </w:tcPr>
          <w:p w14:paraId="192414EA" w14:textId="77777777" w:rsidR="00244508" w:rsidRPr="0032790F" w:rsidRDefault="00244508" w:rsidP="00095771">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184306EA" w14:textId="77777777" w:rsidR="00244508" w:rsidRPr="0032790F" w:rsidRDefault="00244508" w:rsidP="00095771">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5E6CF16F" w14:textId="77777777" w:rsidR="00244508" w:rsidRPr="0032790F" w:rsidRDefault="00244508" w:rsidP="00095771">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14771288" w14:textId="77777777" w:rsidR="00244508" w:rsidRPr="0032790F" w:rsidRDefault="00244508" w:rsidP="00095771">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370EB1C4" w14:textId="77777777" w:rsidR="00244508" w:rsidRPr="0032790F" w:rsidRDefault="00244508" w:rsidP="00095771">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615672F5" w14:textId="77777777" w:rsidR="00244508" w:rsidRPr="0032790F" w:rsidRDefault="00244508" w:rsidP="00244508">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44D41774" w14:textId="77777777" w:rsidR="00244508" w:rsidRPr="0032790F" w:rsidRDefault="00244508" w:rsidP="00244508">
            <w:pPr>
              <w:ind w:firstLine="0"/>
              <w:jc w:val="center"/>
              <w:rPr>
                <w:rFonts w:eastAsia="Times New Roman" w:cs="Times New Roman"/>
                <w:sz w:val="20"/>
                <w:szCs w:val="20"/>
              </w:rPr>
            </w:pPr>
          </w:p>
        </w:tc>
      </w:tr>
      <w:tr w:rsidR="00244508" w:rsidRPr="0032790F" w14:paraId="60C4013C" w14:textId="179485D3" w:rsidTr="00244508">
        <w:trPr>
          <w:trHeight w:val="300"/>
        </w:trPr>
        <w:tc>
          <w:tcPr>
            <w:tcW w:w="1800" w:type="dxa"/>
            <w:tcBorders>
              <w:top w:val="nil"/>
              <w:left w:val="nil"/>
              <w:bottom w:val="nil"/>
              <w:right w:val="nil"/>
            </w:tcBorders>
            <w:shd w:val="clear" w:color="auto" w:fill="auto"/>
            <w:noWrap/>
            <w:vAlign w:val="bottom"/>
            <w:hideMark/>
          </w:tcPr>
          <w:p w14:paraId="5D8A62C4"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hideMark/>
          </w:tcPr>
          <w:p w14:paraId="20FBD91D" w14:textId="069041EE" w:rsidR="00DA634B" w:rsidRPr="0032790F" w:rsidRDefault="00DA634B" w:rsidP="00DA634B">
            <w:pPr>
              <w:ind w:firstLine="0"/>
              <w:jc w:val="center"/>
              <w:rPr>
                <w:rFonts w:eastAsia="Times New Roman" w:cs="Times New Roman"/>
                <w:color w:val="000000"/>
                <w:sz w:val="18"/>
                <w:szCs w:val="18"/>
              </w:rPr>
            </w:pPr>
            <w:r>
              <w:rPr>
                <w:rFonts w:eastAsia="Times New Roman" w:cs="Times New Roman"/>
                <w:color w:val="000000"/>
                <w:sz w:val="18"/>
                <w:szCs w:val="18"/>
              </w:rPr>
              <w:t>0.14</w:t>
            </w:r>
          </w:p>
        </w:tc>
        <w:tc>
          <w:tcPr>
            <w:tcW w:w="1296" w:type="dxa"/>
            <w:tcBorders>
              <w:top w:val="nil"/>
              <w:left w:val="nil"/>
              <w:bottom w:val="nil"/>
              <w:right w:val="nil"/>
            </w:tcBorders>
            <w:shd w:val="clear" w:color="auto" w:fill="auto"/>
            <w:noWrap/>
            <w:vAlign w:val="bottom"/>
            <w:hideMark/>
          </w:tcPr>
          <w:p w14:paraId="78C4F430" w14:textId="70BDCB09"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9 - 1.53</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36D8E0A8"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nil"/>
              <w:right w:val="nil"/>
            </w:tcBorders>
            <w:shd w:val="clear" w:color="auto" w:fill="auto"/>
            <w:noWrap/>
            <w:vAlign w:val="bottom"/>
            <w:hideMark/>
          </w:tcPr>
          <w:p w14:paraId="392F5364"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5)</w:t>
            </w:r>
          </w:p>
        </w:tc>
        <w:tc>
          <w:tcPr>
            <w:tcW w:w="864" w:type="dxa"/>
            <w:tcBorders>
              <w:top w:val="nil"/>
              <w:left w:val="nil"/>
              <w:bottom w:val="nil"/>
              <w:right w:val="nil"/>
            </w:tcBorders>
            <w:shd w:val="clear" w:color="auto" w:fill="auto"/>
            <w:noWrap/>
            <w:vAlign w:val="bottom"/>
            <w:hideMark/>
          </w:tcPr>
          <w:p w14:paraId="679EEC4E"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41</w:t>
            </w:r>
          </w:p>
        </w:tc>
        <w:tc>
          <w:tcPr>
            <w:tcW w:w="1008" w:type="dxa"/>
            <w:tcBorders>
              <w:top w:val="nil"/>
              <w:left w:val="nil"/>
              <w:bottom w:val="nil"/>
              <w:right w:val="nil"/>
            </w:tcBorders>
            <w:shd w:val="clear" w:color="auto" w:fill="auto"/>
            <w:noWrap/>
            <w:vAlign w:val="bottom"/>
            <w:hideMark/>
          </w:tcPr>
          <w:p w14:paraId="56DC6964"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4 - 85)</w:t>
            </w:r>
          </w:p>
        </w:tc>
        <w:tc>
          <w:tcPr>
            <w:tcW w:w="931" w:type="dxa"/>
            <w:tcBorders>
              <w:top w:val="nil"/>
              <w:left w:val="nil"/>
              <w:bottom w:val="nil"/>
              <w:right w:val="nil"/>
            </w:tcBorders>
            <w:vAlign w:val="bottom"/>
          </w:tcPr>
          <w:p w14:paraId="260511B8" w14:textId="7852922D"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15</w:t>
            </w:r>
          </w:p>
        </w:tc>
        <w:tc>
          <w:tcPr>
            <w:tcW w:w="931" w:type="dxa"/>
            <w:tcBorders>
              <w:top w:val="nil"/>
              <w:left w:val="nil"/>
              <w:bottom w:val="nil"/>
              <w:right w:val="nil"/>
            </w:tcBorders>
            <w:vAlign w:val="bottom"/>
          </w:tcPr>
          <w:p w14:paraId="37DEAA79" w14:textId="51240016"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r w:rsidR="00244508" w:rsidRPr="0032790F" w14:paraId="618FB817" w14:textId="743EADFC" w:rsidTr="00244508">
        <w:trPr>
          <w:trHeight w:val="300"/>
        </w:trPr>
        <w:tc>
          <w:tcPr>
            <w:tcW w:w="1800" w:type="dxa"/>
            <w:tcBorders>
              <w:top w:val="nil"/>
              <w:left w:val="nil"/>
              <w:bottom w:val="nil"/>
              <w:right w:val="nil"/>
            </w:tcBorders>
            <w:shd w:val="clear" w:color="auto" w:fill="auto"/>
            <w:noWrap/>
            <w:vAlign w:val="bottom"/>
            <w:hideMark/>
          </w:tcPr>
          <w:p w14:paraId="5A7047D1"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hideMark/>
          </w:tcPr>
          <w:p w14:paraId="208001C8" w14:textId="084130CF"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07</w:t>
            </w:r>
          </w:p>
        </w:tc>
        <w:tc>
          <w:tcPr>
            <w:tcW w:w="1296" w:type="dxa"/>
            <w:tcBorders>
              <w:top w:val="nil"/>
              <w:left w:val="nil"/>
              <w:bottom w:val="nil"/>
              <w:right w:val="nil"/>
            </w:tcBorders>
            <w:shd w:val="clear" w:color="auto" w:fill="auto"/>
            <w:noWrap/>
            <w:vAlign w:val="bottom"/>
            <w:hideMark/>
          </w:tcPr>
          <w:p w14:paraId="69D11BDD" w14:textId="2A22DBD0"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8 - 1.35</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1626CEB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nil"/>
              <w:right w:val="nil"/>
            </w:tcBorders>
            <w:shd w:val="clear" w:color="auto" w:fill="auto"/>
            <w:noWrap/>
            <w:vAlign w:val="bottom"/>
            <w:hideMark/>
          </w:tcPr>
          <w:p w14:paraId="69D43B3C"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5)</w:t>
            </w:r>
          </w:p>
        </w:tc>
        <w:tc>
          <w:tcPr>
            <w:tcW w:w="864" w:type="dxa"/>
            <w:tcBorders>
              <w:top w:val="nil"/>
              <w:left w:val="nil"/>
              <w:bottom w:val="nil"/>
              <w:right w:val="nil"/>
            </w:tcBorders>
            <w:shd w:val="clear" w:color="auto" w:fill="auto"/>
            <w:noWrap/>
            <w:vAlign w:val="bottom"/>
            <w:hideMark/>
          </w:tcPr>
          <w:p w14:paraId="0DF14BF6"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nil"/>
              <w:right w:val="nil"/>
            </w:tcBorders>
            <w:shd w:val="clear" w:color="auto" w:fill="auto"/>
            <w:noWrap/>
            <w:vAlign w:val="bottom"/>
            <w:hideMark/>
          </w:tcPr>
          <w:p w14:paraId="7CFBC3B3"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0)</w:t>
            </w:r>
          </w:p>
        </w:tc>
        <w:tc>
          <w:tcPr>
            <w:tcW w:w="931" w:type="dxa"/>
            <w:tcBorders>
              <w:top w:val="nil"/>
              <w:left w:val="nil"/>
              <w:bottom w:val="nil"/>
              <w:right w:val="nil"/>
            </w:tcBorders>
            <w:vAlign w:val="bottom"/>
          </w:tcPr>
          <w:p w14:paraId="3BA2AB92" w14:textId="12BED152"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9</w:t>
            </w:r>
          </w:p>
        </w:tc>
        <w:tc>
          <w:tcPr>
            <w:tcW w:w="931" w:type="dxa"/>
            <w:tcBorders>
              <w:top w:val="nil"/>
              <w:left w:val="nil"/>
              <w:bottom w:val="nil"/>
              <w:right w:val="nil"/>
            </w:tcBorders>
            <w:vAlign w:val="bottom"/>
          </w:tcPr>
          <w:p w14:paraId="23A58812" w14:textId="6D242BF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r w:rsidR="00244508" w:rsidRPr="0032790F" w14:paraId="6FABAC20" w14:textId="2061E731" w:rsidTr="00244508">
        <w:trPr>
          <w:trHeight w:val="300"/>
        </w:trPr>
        <w:tc>
          <w:tcPr>
            <w:tcW w:w="1800" w:type="dxa"/>
            <w:tcBorders>
              <w:top w:val="nil"/>
              <w:left w:val="nil"/>
              <w:bottom w:val="single" w:sz="4" w:space="0" w:color="auto"/>
              <w:right w:val="nil"/>
            </w:tcBorders>
            <w:shd w:val="clear" w:color="auto" w:fill="auto"/>
            <w:noWrap/>
            <w:vAlign w:val="bottom"/>
            <w:hideMark/>
          </w:tcPr>
          <w:p w14:paraId="6196332E"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single" w:sz="4" w:space="0" w:color="auto"/>
              <w:right w:val="nil"/>
            </w:tcBorders>
            <w:shd w:val="clear" w:color="auto" w:fill="auto"/>
            <w:noWrap/>
            <w:vAlign w:val="bottom"/>
            <w:hideMark/>
          </w:tcPr>
          <w:p w14:paraId="5A3649F8" w14:textId="2101C367"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07</w:t>
            </w:r>
          </w:p>
        </w:tc>
        <w:tc>
          <w:tcPr>
            <w:tcW w:w="1296" w:type="dxa"/>
            <w:tcBorders>
              <w:top w:val="nil"/>
              <w:left w:val="nil"/>
              <w:bottom w:val="single" w:sz="4" w:space="0" w:color="auto"/>
              <w:right w:val="nil"/>
            </w:tcBorders>
            <w:shd w:val="clear" w:color="auto" w:fill="auto"/>
            <w:noWrap/>
            <w:vAlign w:val="bottom"/>
            <w:hideMark/>
          </w:tcPr>
          <w:p w14:paraId="6FC09C43" w14:textId="0C9F99AC"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3 – 1.46</w:t>
            </w:r>
            <w:r w:rsidR="00244508" w:rsidRPr="0032790F">
              <w:rPr>
                <w:rFonts w:eastAsia="Times New Roman" w:cs="Times New Roman"/>
                <w:color w:val="000000"/>
                <w:sz w:val="18"/>
                <w:szCs w:val="18"/>
              </w:rPr>
              <w:t>)</w:t>
            </w:r>
          </w:p>
        </w:tc>
        <w:tc>
          <w:tcPr>
            <w:tcW w:w="864" w:type="dxa"/>
            <w:tcBorders>
              <w:top w:val="nil"/>
              <w:left w:val="nil"/>
              <w:bottom w:val="single" w:sz="4" w:space="0" w:color="auto"/>
              <w:right w:val="nil"/>
            </w:tcBorders>
            <w:shd w:val="clear" w:color="auto" w:fill="auto"/>
            <w:noWrap/>
            <w:vAlign w:val="bottom"/>
            <w:hideMark/>
          </w:tcPr>
          <w:p w14:paraId="4B37A921"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single" w:sz="4" w:space="0" w:color="auto"/>
              <w:right w:val="nil"/>
            </w:tcBorders>
            <w:shd w:val="clear" w:color="auto" w:fill="auto"/>
            <w:noWrap/>
            <w:vAlign w:val="bottom"/>
            <w:hideMark/>
          </w:tcPr>
          <w:p w14:paraId="31603B5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8)</w:t>
            </w:r>
          </w:p>
        </w:tc>
        <w:tc>
          <w:tcPr>
            <w:tcW w:w="864" w:type="dxa"/>
            <w:tcBorders>
              <w:top w:val="nil"/>
              <w:left w:val="nil"/>
              <w:bottom w:val="single" w:sz="4" w:space="0" w:color="auto"/>
              <w:right w:val="nil"/>
            </w:tcBorders>
            <w:shd w:val="clear" w:color="auto" w:fill="auto"/>
            <w:noWrap/>
            <w:vAlign w:val="bottom"/>
            <w:hideMark/>
          </w:tcPr>
          <w:p w14:paraId="53D07495"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single" w:sz="4" w:space="0" w:color="auto"/>
              <w:right w:val="nil"/>
            </w:tcBorders>
            <w:shd w:val="clear" w:color="auto" w:fill="auto"/>
            <w:noWrap/>
            <w:vAlign w:val="bottom"/>
            <w:hideMark/>
          </w:tcPr>
          <w:p w14:paraId="7F155004"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0)</w:t>
            </w:r>
          </w:p>
        </w:tc>
        <w:tc>
          <w:tcPr>
            <w:tcW w:w="931" w:type="dxa"/>
            <w:tcBorders>
              <w:top w:val="nil"/>
              <w:left w:val="nil"/>
              <w:bottom w:val="single" w:sz="4" w:space="0" w:color="auto"/>
              <w:right w:val="nil"/>
            </w:tcBorders>
            <w:vAlign w:val="bottom"/>
          </w:tcPr>
          <w:p w14:paraId="1E3A0018" w14:textId="3D70EBC4"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8</w:t>
            </w:r>
          </w:p>
        </w:tc>
        <w:tc>
          <w:tcPr>
            <w:tcW w:w="931" w:type="dxa"/>
            <w:tcBorders>
              <w:top w:val="nil"/>
              <w:left w:val="nil"/>
              <w:bottom w:val="single" w:sz="4" w:space="0" w:color="auto"/>
              <w:right w:val="nil"/>
            </w:tcBorders>
            <w:vAlign w:val="bottom"/>
          </w:tcPr>
          <w:p w14:paraId="66EF15AB" w14:textId="1FB7E373"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bl>
    <w:p w14:paraId="7DB72642" w14:textId="10CC5044" w:rsidR="00A32F5D" w:rsidRPr="00921453" w:rsidRDefault="00A32F5D" w:rsidP="00421E07">
      <w:pPr>
        <w:pStyle w:val="Subtitle"/>
      </w:pPr>
      <w:r>
        <w:br w:type="page"/>
      </w:r>
    </w:p>
    <w:p w14:paraId="189A2DCE" w14:textId="7017C052" w:rsidR="00F42611" w:rsidRDefault="002A15E3" w:rsidP="002A15E3">
      <w:pPr>
        <w:pStyle w:val="Heading1"/>
      </w:pPr>
      <w:r>
        <w:lastRenderedPageBreak/>
        <w:t>Figures</w:t>
      </w:r>
    </w:p>
    <w:p w14:paraId="24EADCFB" w14:textId="287F93C0" w:rsidR="00A32F5D" w:rsidRDefault="00A32F5D" w:rsidP="00A93208">
      <w:pPr>
        <w:ind w:firstLine="0"/>
      </w:pPr>
    </w:p>
    <w:p w14:paraId="1C21B7D6" w14:textId="08252763" w:rsidR="00A32F5D" w:rsidRDefault="00070047" w:rsidP="00A32F5D">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07121626" w:rsidR="0071496B" w:rsidRDefault="00A93208" w:rsidP="006B5F9C">
      <w:pPr>
        <w:pStyle w:val="Subtitle"/>
      </w:pPr>
      <w:r w:rsidRPr="006B5F9C">
        <w:t>Figure</w:t>
      </w:r>
      <w:r>
        <w:t xml:space="preserve"> 1</w:t>
      </w:r>
      <w:r w:rsidR="00173383">
        <w:t>. The f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rebuilt and overfished periods.</w:t>
      </w:r>
      <w:r w:rsidR="00752784">
        <w:t xml:space="preserve">  The standard error </w:t>
      </w:r>
      <w:r w:rsidR="008A7788">
        <w:t xml:space="preserve">of 0.50 was applied annually </w:t>
      </w:r>
      <w:r w:rsidR="00752784">
        <w:t xml:space="preserve">about the size at </w:t>
      </w:r>
      <w:r w:rsidR="00173383">
        <w:t>maximum</w:t>
      </w:r>
      <w:r w:rsidR="00752784">
        <w:t xml:space="preserve"> selectivity (c)</w:t>
      </w:r>
      <w:r w:rsidR="008A7788">
        <w:t xml:space="preserve"> and (d) and a standard error of 0.20 was applied for the </w:t>
      </w:r>
      <w:r w:rsidR="00173383">
        <w:t>width at maximum selectivity</w:t>
      </w:r>
      <w:r w:rsidR="008A7788">
        <w:t xml:space="preserve"> while the stock was estimated overfished</w:t>
      </w:r>
      <w:r w:rsidR="00173383">
        <w:t xml:space="preserve"> (see Methot and Wetzel, 2013 for additional details on double normal selectivity)</w:t>
      </w:r>
      <w:r w:rsidR="008A7788">
        <w:t>.</w:t>
      </w:r>
      <w:r w:rsidR="00173383">
        <w:t xml:space="preserve"> </w:t>
      </w:r>
    </w:p>
    <w:p w14:paraId="1DAB4C7B" w14:textId="186D8292" w:rsidR="00A93208" w:rsidRDefault="0000553A" w:rsidP="00A93208">
      <w:r w:rsidRPr="0000553A">
        <w:rPr>
          <w:noProof/>
        </w:rPr>
        <w:lastRenderedPageBreak/>
        <w:drawing>
          <wp:inline distT="0" distB="0" distL="0" distR="0" wp14:anchorId="5CF774EE" wp14:editId="02B67EF5">
            <wp:extent cx="5943600" cy="5943600"/>
            <wp:effectExtent l="0" t="0" r="0" b="0"/>
            <wp:docPr id="1" name="Picture 1"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PhD\Chapter3\WriteUp\Plots\DataScenarios_lowCV.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9B29DB6" w14:textId="3B8632E6" w:rsidR="0071496B" w:rsidRDefault="00A93208" w:rsidP="0000553A">
      <w:pPr>
        <w:pStyle w:val="Subtitle"/>
      </w:pPr>
      <w:r>
        <w:t>Figure 2.  Summary of the data available for each</w:t>
      </w:r>
      <w:r w:rsidR="00CD16A1">
        <w:t xml:space="preserve"> of the data</w:t>
      </w:r>
      <w:r>
        <w:t xml:space="preserve"> scenario</w:t>
      </w:r>
      <w:r w:rsidR="00CD16A1">
        <w:t>s</w:t>
      </w:r>
      <w:r>
        <w:t>.</w:t>
      </w:r>
      <w:r w:rsidR="00CD16A1">
        <w:t xml:space="preserve">  Catches, survey index</w:t>
      </w:r>
      <w:r w:rsidR="0000553A">
        <w:t xml:space="preserve"> of abundance</w:t>
      </w:r>
      <w:r w:rsidR="00CD16A1">
        <w:t>, survey length- and age-composition were available across all data scenarios.</w:t>
      </w:r>
      <w:r w:rsidR="00421E07">
        <w:br/>
      </w:r>
    </w:p>
    <w:p w14:paraId="05EE7D07" w14:textId="459F0C2D" w:rsidR="00BC61CD" w:rsidRDefault="00BC61CD" w:rsidP="00BC61CD">
      <w:pPr>
        <w:pStyle w:val="Subtitle"/>
      </w:pPr>
      <w:r>
        <w:t>.</w:t>
      </w:r>
    </w:p>
    <w:p w14:paraId="265B78EC" w14:textId="6B02BA7F" w:rsidR="00BC61CD" w:rsidRDefault="00287193" w:rsidP="00BC61CD">
      <w:r w:rsidRPr="00287193">
        <w:rPr>
          <w:noProof/>
        </w:rPr>
        <w:lastRenderedPageBreak/>
        <w:drawing>
          <wp:inline distT="0" distB="0" distL="0" distR="0" wp14:anchorId="4EDEB6DA" wp14:editId="2D6054FE">
            <wp:extent cx="5943600" cy="4432766"/>
            <wp:effectExtent l="0" t="0" r="0" b="6350"/>
            <wp:docPr id="15" name="Picture 15" descr="C:\PhD\Chapter3\Final_Sims\Plots\RE_SSB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Sims\Plots\RE_SSB_full.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4432766"/>
                    </a:xfrm>
                    <a:prstGeom prst="rect">
                      <a:avLst/>
                    </a:prstGeom>
                    <a:noFill/>
                    <a:ln>
                      <a:noFill/>
                    </a:ln>
                  </pic:spPr>
                </pic:pic>
              </a:graphicData>
            </a:graphic>
          </wp:inline>
        </w:drawing>
      </w:r>
    </w:p>
    <w:p w14:paraId="56245D47" w14:textId="718AA7CA" w:rsidR="00BC61CD" w:rsidRDefault="00BC61CD" w:rsidP="00BC61CD">
      <w:pPr>
        <w:pStyle w:val="Subtitle"/>
      </w:pPr>
      <w:r>
        <w:t xml:space="preserve">Figure 3. Relative error of spawning biomass in each assessment year for each data scenario and state of nature.  </w:t>
      </w:r>
      <w:r w:rsidR="003E6B88">
        <w:t>The percentage of stocks that had rebuilt over time, returning to historical data levels are shown along the bottom of each panel.</w:t>
      </w:r>
    </w:p>
    <w:p w14:paraId="30589F65" w14:textId="77777777" w:rsidR="00BC61CD" w:rsidRPr="00BC61CD" w:rsidRDefault="00BC61CD" w:rsidP="00BC61CD"/>
    <w:p w14:paraId="53B988E7" w14:textId="6F1171E7" w:rsidR="00421E07" w:rsidRDefault="00287193" w:rsidP="00421E07">
      <w:pPr>
        <w:pStyle w:val="Subtitle"/>
      </w:pPr>
      <w:r w:rsidRPr="00287193">
        <w:rPr>
          <w:noProof/>
        </w:rPr>
        <w:lastRenderedPageBreak/>
        <w:drawing>
          <wp:inline distT="0" distB="0" distL="0" distR="0" wp14:anchorId="396664F5" wp14:editId="129294B2">
            <wp:extent cx="5943600" cy="4432766"/>
            <wp:effectExtent l="0" t="0" r="0" b="6350"/>
            <wp:docPr id="16" name="Picture 16" descr="C:\PhD\Chapter3\Final_Sims\Plots\R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Sims\Plots\RE_depl_full.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4432766"/>
                    </a:xfrm>
                    <a:prstGeom prst="rect">
                      <a:avLst/>
                    </a:prstGeom>
                    <a:noFill/>
                    <a:ln>
                      <a:noFill/>
                    </a:ln>
                  </pic:spPr>
                </pic:pic>
              </a:graphicData>
            </a:graphic>
          </wp:inline>
        </w:drawing>
      </w:r>
    </w:p>
    <w:p w14:paraId="7DF52A0A" w14:textId="34CF129D" w:rsidR="00421E07" w:rsidRDefault="00BC61CD" w:rsidP="00421E07">
      <w:pPr>
        <w:pStyle w:val="Subtitle"/>
      </w:pPr>
      <w:r>
        <w:t>Figure 4</w:t>
      </w:r>
      <w:r w:rsidR="00421E07">
        <w:t>. Relative error of relative biomass in each assessment year for each data scenario and state of nature.</w:t>
      </w:r>
      <w:r>
        <w:t xml:space="preserve">  The percentage of stock</w:t>
      </w:r>
      <w:r w:rsidR="00922D8A">
        <w:t>s</w:t>
      </w:r>
      <w:r>
        <w:t xml:space="preserve"> that had rebuilt over time, return</w:t>
      </w:r>
      <w:r w:rsidR="003E6B88">
        <w:t>ing to historical data levels are</w:t>
      </w:r>
      <w:r>
        <w:t xml:space="preserve"> shown along the bottom of each panel.</w:t>
      </w:r>
    </w:p>
    <w:p w14:paraId="544F3682" w14:textId="49AAAB16" w:rsidR="00BC61CD" w:rsidRPr="00BC61CD" w:rsidRDefault="00BC61CD" w:rsidP="00BC61CD">
      <w:pPr>
        <w:spacing w:after="200" w:line="276" w:lineRule="auto"/>
        <w:ind w:firstLine="0"/>
        <w:jc w:val="left"/>
      </w:pPr>
      <w:r>
        <w:br w:type="page"/>
      </w:r>
    </w:p>
    <w:p w14:paraId="4CC61E79" w14:textId="0FD423C6" w:rsidR="00421E07" w:rsidRDefault="00287193" w:rsidP="00421E07">
      <w:r w:rsidRPr="00287193">
        <w:rPr>
          <w:noProof/>
        </w:rPr>
        <w:lastRenderedPageBreak/>
        <w:drawing>
          <wp:inline distT="0" distB="0" distL="0" distR="0" wp14:anchorId="35AB1EB0" wp14:editId="39B35434">
            <wp:extent cx="5943600" cy="3106630"/>
            <wp:effectExtent l="0" t="0" r="0" b="0"/>
            <wp:docPr id="17" name="Picture 17" descr="C:\PhD\Chapter3\Final_Sims\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PhD\Chapter3\Final_Sims\Plots\RMSE_depl_full.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06630"/>
                    </a:xfrm>
                    <a:prstGeom prst="rect">
                      <a:avLst/>
                    </a:prstGeom>
                    <a:noFill/>
                    <a:ln>
                      <a:noFill/>
                    </a:ln>
                  </pic:spPr>
                </pic:pic>
              </a:graphicData>
            </a:graphic>
          </wp:inline>
        </w:drawing>
      </w:r>
    </w:p>
    <w:p w14:paraId="7457A232" w14:textId="199010E9" w:rsidR="00BC61CD" w:rsidRDefault="00BC61CD" w:rsidP="00BC61CD">
      <w:pPr>
        <w:pStyle w:val="Subtitle"/>
      </w:pPr>
      <w:r>
        <w:t xml:space="preserve">Figure 5. The root mean square error about relative biomass in the assessment year for each data scenario and state of nature. </w:t>
      </w:r>
    </w:p>
    <w:p w14:paraId="580DF5F5" w14:textId="5DDACB40" w:rsidR="00421E07" w:rsidRPr="00287193" w:rsidRDefault="00BC61CD" w:rsidP="00287193">
      <w:pPr>
        <w:spacing w:after="200" w:line="276" w:lineRule="auto"/>
        <w:ind w:firstLine="0"/>
        <w:jc w:val="left"/>
        <w:rPr>
          <w:rFonts w:eastAsiaTheme="majorEastAsia" w:cstheme="majorBidi"/>
          <w:iCs/>
          <w:spacing w:val="15"/>
          <w:sz w:val="20"/>
          <w:szCs w:val="24"/>
        </w:rPr>
      </w:pPr>
      <w:r>
        <w:br w:type="page"/>
      </w:r>
    </w:p>
    <w:p w14:paraId="09C52AE6" w14:textId="27FABB98" w:rsidR="00421E07" w:rsidRPr="00421E07" w:rsidRDefault="00173383" w:rsidP="00421E07">
      <w:pPr>
        <w:pStyle w:val="Subtitle"/>
        <w:jc w:val="left"/>
      </w:pPr>
      <w:r w:rsidRPr="00425F4D">
        <w:rPr>
          <w:noProof/>
        </w:rPr>
        <w:lastRenderedPageBreak/>
        <w:drawing>
          <wp:inline distT="0" distB="0" distL="0" distR="0" wp14:anchorId="58FB892A" wp14:editId="0C3D8E00">
            <wp:extent cx="5943600" cy="3994150"/>
            <wp:effectExtent l="0" t="0" r="0" b="6350"/>
            <wp:docPr id="6" name="Picture 6" descr="C:\PhD\Chapter3\Final_Sims\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PhD\Chapter3\Final_Sims\Plots\FisherySelect_peak.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3994150"/>
                    </a:xfrm>
                    <a:prstGeom prst="rect">
                      <a:avLst/>
                    </a:prstGeom>
                    <a:noFill/>
                    <a:ln>
                      <a:noFill/>
                    </a:ln>
                  </pic:spPr>
                </pic:pic>
              </a:graphicData>
            </a:graphic>
          </wp:inline>
        </w:drawing>
      </w:r>
    </w:p>
    <w:p w14:paraId="5EB1B911" w14:textId="0433F7D8" w:rsidR="00421E07" w:rsidRDefault="00421E07" w:rsidP="00421E07"/>
    <w:p w14:paraId="58B7CFF1" w14:textId="52170B6D" w:rsidR="00421E07" w:rsidRDefault="00287193" w:rsidP="00421E07">
      <w:pPr>
        <w:pStyle w:val="Subtitle"/>
      </w:pPr>
      <w:r>
        <w:t>Figure 6</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for each data scenario and state of nature.</w:t>
      </w:r>
      <w:r w:rsidR="00173383">
        <w:t xml:space="preserve">  The time-varying data scenarios were compared against the mean of the distribution for the annual deviations in the size at maximum selectivity.</w:t>
      </w:r>
    </w:p>
    <w:p w14:paraId="411C5C9A" w14:textId="74AA438F" w:rsidR="00170CE2" w:rsidRDefault="00170CE2" w:rsidP="00170CE2"/>
    <w:p w14:paraId="42EEC4DA" w14:textId="572FF821" w:rsidR="00EF1D50" w:rsidRDefault="00173383" w:rsidP="00170CE2">
      <w:r w:rsidRPr="00425F4D">
        <w:rPr>
          <w:noProof/>
        </w:rPr>
        <w:lastRenderedPageBreak/>
        <w:drawing>
          <wp:inline distT="0" distB="0" distL="0" distR="0" wp14:anchorId="664EEBC5" wp14:editId="6782A7C2">
            <wp:extent cx="5943600" cy="3994150"/>
            <wp:effectExtent l="0" t="0" r="0" b="6350"/>
            <wp:docPr id="4" name="Picture 4" descr="C:\PhD\Chapter3\Final_Sims\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PhD\Chapter3\Final_Sims\Plots\FisherySelect_dome.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994150"/>
                    </a:xfrm>
                    <a:prstGeom prst="rect">
                      <a:avLst/>
                    </a:prstGeom>
                    <a:noFill/>
                    <a:ln>
                      <a:noFill/>
                    </a:ln>
                  </pic:spPr>
                </pic:pic>
              </a:graphicData>
            </a:graphic>
          </wp:inline>
        </w:drawing>
      </w:r>
    </w:p>
    <w:p w14:paraId="75F6F2DB" w14:textId="5E46C5F9" w:rsidR="00EF1D50" w:rsidRDefault="00EF1D50" w:rsidP="00EF1D50">
      <w:pPr>
        <w:pStyle w:val="Subtitle"/>
      </w:pPr>
      <w:r>
        <w:t xml:space="preserve">Figure 7. </w:t>
      </w:r>
      <w:r w:rsidR="00173383">
        <w:t>The</w:t>
      </w:r>
      <w:r>
        <w:t xml:space="preserve"> estimated </w:t>
      </w:r>
      <w:r w:rsidR="00173383">
        <w:t>width at maximum selectivity for the</w:t>
      </w:r>
      <w:r>
        <w:t xml:space="preserve"> fishery </w:t>
      </w:r>
      <w:r w:rsidR="00173383">
        <w:t xml:space="preserve">that occurred while the stock was </w:t>
      </w:r>
      <w:r>
        <w:t>overfished for each data scenario and state of nature.</w:t>
      </w:r>
      <w:r w:rsidR="00173383" w:rsidRPr="00173383">
        <w:t xml:space="preserve"> </w:t>
      </w:r>
      <w:r w:rsidR="00173383">
        <w:t>The time-varying data scenarios were compared against the mean of the distribution for the annual deviations in the width at maximum selectivity.</w:t>
      </w:r>
    </w:p>
    <w:p w14:paraId="4B190660" w14:textId="282D7D6A" w:rsidR="00170CE2" w:rsidRDefault="00170CE2" w:rsidP="00170CE2">
      <w:pPr>
        <w:pStyle w:val="Subtitle"/>
      </w:pPr>
    </w:p>
    <w:sectPr w:rsidR="00170CE2" w:rsidSect="00F05A2C">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C69"/>
    <w:rsid w:val="0000553A"/>
    <w:rsid w:val="00025426"/>
    <w:rsid w:val="000361A0"/>
    <w:rsid w:val="00046AE3"/>
    <w:rsid w:val="00070047"/>
    <w:rsid w:val="0008015D"/>
    <w:rsid w:val="000A6B6D"/>
    <w:rsid w:val="000E4B79"/>
    <w:rsid w:val="00170CE2"/>
    <w:rsid w:val="00173383"/>
    <w:rsid w:val="0017646F"/>
    <w:rsid w:val="001920C2"/>
    <w:rsid w:val="001B66C6"/>
    <w:rsid w:val="001F7782"/>
    <w:rsid w:val="0020389E"/>
    <w:rsid w:val="00203C66"/>
    <w:rsid w:val="00224767"/>
    <w:rsid w:val="002330FA"/>
    <w:rsid w:val="0024191A"/>
    <w:rsid w:val="00244508"/>
    <w:rsid w:val="00261232"/>
    <w:rsid w:val="002712E1"/>
    <w:rsid w:val="00281173"/>
    <w:rsid w:val="00287193"/>
    <w:rsid w:val="00290BBE"/>
    <w:rsid w:val="002A15E3"/>
    <w:rsid w:val="002F0AFD"/>
    <w:rsid w:val="002F7CBD"/>
    <w:rsid w:val="00323360"/>
    <w:rsid w:val="0032790F"/>
    <w:rsid w:val="00334E84"/>
    <w:rsid w:val="00346291"/>
    <w:rsid w:val="00354875"/>
    <w:rsid w:val="00362ECD"/>
    <w:rsid w:val="003851B9"/>
    <w:rsid w:val="00395FCD"/>
    <w:rsid w:val="003B1204"/>
    <w:rsid w:val="003E6B88"/>
    <w:rsid w:val="003F51BA"/>
    <w:rsid w:val="00407707"/>
    <w:rsid w:val="00421E07"/>
    <w:rsid w:val="004371B1"/>
    <w:rsid w:val="00442112"/>
    <w:rsid w:val="00454658"/>
    <w:rsid w:val="00474F9D"/>
    <w:rsid w:val="004A0709"/>
    <w:rsid w:val="004C4260"/>
    <w:rsid w:val="004D3650"/>
    <w:rsid w:val="0051629E"/>
    <w:rsid w:val="0054281D"/>
    <w:rsid w:val="005C161B"/>
    <w:rsid w:val="005D0493"/>
    <w:rsid w:val="005D7DBD"/>
    <w:rsid w:val="00642CEC"/>
    <w:rsid w:val="00684595"/>
    <w:rsid w:val="006A2AE1"/>
    <w:rsid w:val="006B163B"/>
    <w:rsid w:val="006B5F9C"/>
    <w:rsid w:val="006B7F6A"/>
    <w:rsid w:val="006D6C16"/>
    <w:rsid w:val="007125A0"/>
    <w:rsid w:val="0071496B"/>
    <w:rsid w:val="00715266"/>
    <w:rsid w:val="007204E4"/>
    <w:rsid w:val="00722BE8"/>
    <w:rsid w:val="00752784"/>
    <w:rsid w:val="00755CA5"/>
    <w:rsid w:val="007D1858"/>
    <w:rsid w:val="007E3286"/>
    <w:rsid w:val="00850E57"/>
    <w:rsid w:val="00852590"/>
    <w:rsid w:val="008715D5"/>
    <w:rsid w:val="0088414C"/>
    <w:rsid w:val="008A5D1A"/>
    <w:rsid w:val="008A7788"/>
    <w:rsid w:val="008B3258"/>
    <w:rsid w:val="008E316E"/>
    <w:rsid w:val="008E7882"/>
    <w:rsid w:val="0090296F"/>
    <w:rsid w:val="00906899"/>
    <w:rsid w:val="00914317"/>
    <w:rsid w:val="00921453"/>
    <w:rsid w:val="00922D8A"/>
    <w:rsid w:val="00936FF3"/>
    <w:rsid w:val="00953ED2"/>
    <w:rsid w:val="00986617"/>
    <w:rsid w:val="00994201"/>
    <w:rsid w:val="009943E5"/>
    <w:rsid w:val="009B16E9"/>
    <w:rsid w:val="009B1750"/>
    <w:rsid w:val="009C359A"/>
    <w:rsid w:val="009F0784"/>
    <w:rsid w:val="00A32F5D"/>
    <w:rsid w:val="00A70841"/>
    <w:rsid w:val="00A93208"/>
    <w:rsid w:val="00AC24B5"/>
    <w:rsid w:val="00AE595E"/>
    <w:rsid w:val="00AF3AF1"/>
    <w:rsid w:val="00B51811"/>
    <w:rsid w:val="00B571AF"/>
    <w:rsid w:val="00B74597"/>
    <w:rsid w:val="00B76650"/>
    <w:rsid w:val="00B77214"/>
    <w:rsid w:val="00B849DD"/>
    <w:rsid w:val="00BB6A3C"/>
    <w:rsid w:val="00BC61CD"/>
    <w:rsid w:val="00BC623B"/>
    <w:rsid w:val="00BC6454"/>
    <w:rsid w:val="00C02BCC"/>
    <w:rsid w:val="00C150EB"/>
    <w:rsid w:val="00C3126A"/>
    <w:rsid w:val="00C321EE"/>
    <w:rsid w:val="00C643F9"/>
    <w:rsid w:val="00C70020"/>
    <w:rsid w:val="00C95C69"/>
    <w:rsid w:val="00CA3F76"/>
    <w:rsid w:val="00CB3FD1"/>
    <w:rsid w:val="00CD16A1"/>
    <w:rsid w:val="00CD6F15"/>
    <w:rsid w:val="00CE5D9C"/>
    <w:rsid w:val="00CE5E75"/>
    <w:rsid w:val="00CF48EA"/>
    <w:rsid w:val="00D03C4F"/>
    <w:rsid w:val="00DA634B"/>
    <w:rsid w:val="00DB36F7"/>
    <w:rsid w:val="00DD0A28"/>
    <w:rsid w:val="00DF1A5A"/>
    <w:rsid w:val="00E06B66"/>
    <w:rsid w:val="00E20DFD"/>
    <w:rsid w:val="00E46678"/>
    <w:rsid w:val="00E70B9A"/>
    <w:rsid w:val="00EA3249"/>
    <w:rsid w:val="00EA401A"/>
    <w:rsid w:val="00EF1D50"/>
    <w:rsid w:val="00EF6C6C"/>
    <w:rsid w:val="00F05A2C"/>
    <w:rsid w:val="00F1544A"/>
    <w:rsid w:val="00F21BC0"/>
    <w:rsid w:val="00F41C31"/>
    <w:rsid w:val="00F42611"/>
    <w:rsid w:val="00F45950"/>
    <w:rsid w:val="00F525A1"/>
    <w:rsid w:val="00F64184"/>
    <w:rsid w:val="00F9025E"/>
    <w:rsid w:val="00FC6DDB"/>
    <w:rsid w:val="00FF0E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0B9A"/>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6.png"/><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8.png"/><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7.png"/><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2042E9-9C05-43D0-9DA4-3A18E43ADC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27</TotalTime>
  <Pages>18</Pages>
  <Words>4367</Words>
  <Characters>24894</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82</cp:revision>
  <dcterms:created xsi:type="dcterms:W3CDTF">2015-10-15T16:07:00Z</dcterms:created>
  <dcterms:modified xsi:type="dcterms:W3CDTF">2016-06-28T2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